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0FA341" w14:textId="44B6A691" w:rsidR="00EF035E" w:rsidRPr="003500E6" w:rsidRDefault="00193E31">
      <w:pPr>
        <w:jc w:val="center"/>
        <w:textAlignment w:val="center"/>
        <w:rPr>
          <w:rFonts w:ascii="宋体" w:hAnsi="宋体" w:cs="宋体"/>
          <w:b/>
          <w:sz w:val="24"/>
          <w:szCs w:val="24"/>
        </w:rPr>
      </w:pPr>
      <w:r w:rsidRPr="003500E6">
        <w:rPr>
          <w:rFonts w:ascii="宋体" w:hAnsi="宋体" w:cs="宋体"/>
          <w:b/>
          <w:sz w:val="24"/>
          <w:szCs w:val="24"/>
        </w:rPr>
        <w:t>方程组</w:t>
      </w:r>
      <w:r w:rsidR="003500E6" w:rsidRPr="003500E6">
        <w:rPr>
          <w:rFonts w:ascii="宋体" w:hAnsi="宋体" w:cs="宋体" w:hint="eastAsia"/>
          <w:b/>
          <w:sz w:val="24"/>
          <w:szCs w:val="24"/>
        </w:rPr>
        <w:t>，</w:t>
      </w:r>
      <w:r w:rsidRPr="003500E6">
        <w:rPr>
          <w:rFonts w:ascii="宋体" w:hAnsi="宋体" w:cs="宋体"/>
          <w:b/>
          <w:sz w:val="24"/>
          <w:szCs w:val="24"/>
        </w:rPr>
        <w:t>不等式复习题</w:t>
      </w:r>
    </w:p>
    <w:p w14:paraId="34500CDC" w14:textId="172D7F67" w:rsidR="00EF035E" w:rsidRPr="003500E6" w:rsidRDefault="00193E31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  <w:r w:rsidRPr="003500E6">
        <w:rPr>
          <w:rFonts w:ascii="宋体" w:hAnsi="宋体" w:cs="宋体"/>
          <w:b/>
          <w:sz w:val="24"/>
          <w:szCs w:val="24"/>
        </w:rPr>
        <w:t>一、单选题</w:t>
      </w:r>
    </w:p>
    <w:p w14:paraId="7E0A319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．下列方程中，是二元一次方程的是（　　）</w:t>
      </w:r>
    </w:p>
    <w:p w14:paraId="681CFCEA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108" w:dyaOrig="274" w14:anchorId="40CBB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0e40ac92182a26136fcafdd3b328131" style="width:55.3pt;height:13.7pt" o:ole="">
            <v:imagedata r:id="rId7" o:title="eqIda0e40ac92182a26136fcafdd3b328131"/>
          </v:shape>
          <o:OLEObject Type="Embed" ProgID="Equation.DSMT4" ShapeID="_x0000_i1025" DrawAspect="Content" ObjectID="_1743524232" r:id="rId8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968" w:dyaOrig="276" w14:anchorId="629954AB">
          <v:shape id="_x0000_i1026" type="#_x0000_t75" alt="eqId7f94c1dcf6efe6ccff6f2c6b03bcae01" style="width:48.45pt;height:13.7pt" o:ole="">
            <v:imagedata r:id="rId9" o:title="eqId7f94c1dcf6efe6ccff6f2c6b03bcae01"/>
          </v:shape>
          <o:OLEObject Type="Embed" ProgID="Equation.DSMT4" ShapeID="_x0000_i1026" DrawAspect="Content" ObjectID="_1743524233" r:id="rId10"/>
        </w:objec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932" w:dyaOrig="534" w14:anchorId="2F522227">
          <v:shape id="_x0000_i1027" type="#_x0000_t75" alt="eqId97874e3f6baa12fd7c2564b495da1944" style="width:46.7pt;height:26.55pt" o:ole="">
            <v:imagedata r:id="rId11" o:title="eqId97874e3f6baa12fd7c2564b495da1944"/>
          </v:shape>
          <o:OLEObject Type="Embed" ProgID="Equation.DSMT4" ShapeID="_x0000_i1027" DrawAspect="Content" ObjectID="_1743524234" r:id="rId12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985" w:dyaOrig="272" w14:anchorId="7CF4F992">
          <v:shape id="_x0000_i1028" type="#_x0000_t75" alt="eqId966cb7c149a8cc0ed1f6393bf69cfd76" style="width:49.3pt;height:13.7pt" o:ole="">
            <v:imagedata r:id="rId13" o:title="eqId966cb7c149a8cc0ed1f6393bf69cfd76"/>
          </v:shape>
          <o:OLEObject Type="Embed" ProgID="Equation.DSMT4" ShapeID="_x0000_i1028" DrawAspect="Content" ObjectID="_1743524235" r:id="rId14"/>
        </w:object>
      </w:r>
    </w:p>
    <w:p w14:paraId="3B1F8A7B" w14:textId="39BAA47D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．将方程</w:t>
      </w:r>
      <w:r w:rsidR="003500E6" w:rsidRPr="003500E6">
        <w:rPr>
          <w:sz w:val="24"/>
          <w:szCs w:val="24"/>
        </w:rPr>
        <w:object w:dxaOrig="898" w:dyaOrig="277" w14:anchorId="5D175A36">
          <v:shape id="_x0000_i1029" type="#_x0000_t75" alt="eqId6681462b7f439f66d8c20e23b4572441" style="width:53.55pt;height:16.3pt" o:ole="">
            <v:imagedata r:id="rId15" o:title="eqId6681462b7f439f66d8c20e23b4572441"/>
          </v:shape>
          <o:OLEObject Type="Embed" ProgID="Equation.DSMT4" ShapeID="_x0000_i1029" DrawAspect="Content" ObjectID="_1743524236" r:id="rId16"/>
        </w:object>
      </w:r>
      <w:r w:rsidRPr="003500E6">
        <w:rPr>
          <w:sz w:val="24"/>
          <w:szCs w:val="24"/>
        </w:rPr>
        <w:t>写成用含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式子表示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形式，正确的是（　　）</w:t>
      </w:r>
    </w:p>
    <w:p w14:paraId="4410529F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880" w:dyaOrig="286" w14:anchorId="63ECB357">
          <v:shape id="_x0000_i1030" type="#_x0000_t75" alt="eqId8e836c9e06c2da754b30d4f112f3b9ae" style="width:44.15pt;height:14.15pt" o:ole="">
            <v:imagedata r:id="rId17" o:title="eqId8e836c9e06c2da754b30d4f112f3b9ae"/>
          </v:shape>
          <o:OLEObject Type="Embed" ProgID="Equation.DSMT4" ShapeID="_x0000_i1030" DrawAspect="Content" ObjectID="_1743524237" r:id="rId18"/>
        </w:object>
      </w:r>
      <w:r w:rsidRPr="003500E6">
        <w:rPr>
          <w:sz w:val="24"/>
          <w:szCs w:val="24"/>
        </w:rPr>
        <w:t xml:space="preserve"> </w: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92" w:dyaOrig="264" w14:anchorId="0AA8F5C3">
          <v:shape id="_x0000_i1031" type="#_x0000_t75" alt="eqId2c9b4cd4cfd744fb26cbd9a1ca5ca4d9" style="width:39.45pt;height:13.3pt" o:ole="">
            <v:imagedata r:id="rId19" o:title="eqId2c9b4cd4cfd744fb26cbd9a1ca5ca4d9"/>
          </v:shape>
          <o:OLEObject Type="Embed" ProgID="Equation.DSMT4" ShapeID="_x0000_i1031" DrawAspect="Content" ObjectID="_1743524238" r:id="rId20"/>
        </w:object>
      </w:r>
      <w:r w:rsidRPr="003500E6">
        <w:rPr>
          <w:sz w:val="24"/>
          <w:szCs w:val="24"/>
        </w:rPr>
        <w:t xml:space="preserve"> </w: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827" w:dyaOrig="538" w14:anchorId="0EE8F590">
          <v:shape id="_x0000_i1032" type="#_x0000_t75" alt="eqId77f1667d3fe5b76d12acb002b11ad18a" style="width:41.15pt;height:27pt" o:ole="">
            <v:imagedata r:id="rId21" o:title="eqId77f1667d3fe5b76d12acb002b11ad18a"/>
          </v:shape>
          <o:OLEObject Type="Embed" ProgID="Equation.DSMT4" ShapeID="_x0000_i1032" DrawAspect="Content" ObjectID="_1743524239" r:id="rId22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827" w:dyaOrig="538" w14:anchorId="1A213FE0">
          <v:shape id="_x0000_i1033" type="#_x0000_t75" alt="eqId6e923ca2e911cfcbb43909df48210fb8" style="width:41.15pt;height:27pt" o:ole="">
            <v:imagedata r:id="rId23" o:title="eqId6e923ca2e911cfcbb43909df48210fb8"/>
          </v:shape>
          <o:OLEObject Type="Embed" ProgID="Equation.DSMT4" ShapeID="_x0000_i1033" DrawAspect="Content" ObjectID="_1743524240" r:id="rId24"/>
        </w:object>
      </w:r>
    </w:p>
    <w:p w14:paraId="413E719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．若</w:t>
      </w:r>
      <w:r w:rsidRPr="003500E6">
        <w:rPr>
          <w:sz w:val="24"/>
          <w:szCs w:val="24"/>
        </w:rPr>
        <w:object w:dxaOrig="598" w:dyaOrig="638" w14:anchorId="089C2E73">
          <v:shape id="_x0000_i1034" type="#_x0000_t75" alt="eqId4a20d803845c706326c77e1af53afc5f" style="width:30pt;height:31.7pt" o:ole="">
            <v:imagedata r:id="rId25" o:title="eqId4a20d803845c706326c77e1af53afc5f"/>
          </v:shape>
          <o:OLEObject Type="Embed" ProgID="Equation.DSMT4" ShapeID="_x0000_i1034" DrawAspect="Content" ObjectID="_1743524241" r:id="rId26"/>
        </w:object>
      </w:r>
      <w:r w:rsidRPr="003500E6">
        <w:rPr>
          <w:sz w:val="24"/>
          <w:szCs w:val="24"/>
        </w:rPr>
        <w:t>是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、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方程的一个解</w:t>
      </w:r>
      <w:r w:rsidRPr="003500E6">
        <w:rPr>
          <w:sz w:val="24"/>
          <w:szCs w:val="24"/>
        </w:rPr>
        <w:object w:dxaOrig="880" w:dyaOrig="282" w14:anchorId="6AAE9C7C">
          <v:shape id="_x0000_i1035" type="#_x0000_t75" alt="eqId0fa0f30bccb83174f9f6de56a969d0ee" style="width:44.15pt;height:14.15pt" o:ole="">
            <v:imagedata r:id="rId27" o:title="eqId0fa0f30bccb83174f9f6de56a969d0ee"/>
          </v:shape>
          <o:OLEObject Type="Embed" ProgID="Equation.DSMT4" ShapeID="_x0000_i1035" DrawAspect="Content" ObjectID="_1743524242" r:id="rId28"/>
        </w:object>
      </w:r>
      <w:r w:rsidRPr="003500E6">
        <w:rPr>
          <w:sz w:val="24"/>
          <w:szCs w:val="24"/>
        </w:rPr>
        <w:t>，则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的值为（</w:t>
      </w:r>
      <w:r w:rsidRPr="003500E6">
        <w:rPr>
          <w:rFonts w:eastAsia="Times New Roman"/>
          <w:kern w:val="0"/>
          <w:sz w:val="24"/>
          <w:szCs w:val="24"/>
        </w:rPr>
        <w:t>   </w:t>
      </w:r>
      <w:r w:rsidRPr="003500E6">
        <w:rPr>
          <w:sz w:val="24"/>
          <w:szCs w:val="24"/>
        </w:rPr>
        <w:t>）</w:t>
      </w:r>
    </w:p>
    <w:p w14:paraId="13992AF7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246" w:dyaOrig="215" w14:anchorId="47B62F6B">
          <v:shape id="_x0000_i1036" type="#_x0000_t75" alt="eqIdacbc6a613224461ade69362d46550474" style="width:12.45pt;height:10.7pt" o:ole="">
            <v:imagedata r:id="rId29" o:title="eqIdacbc6a613224461ade69362d46550474"/>
          </v:shape>
          <o:OLEObject Type="Embed" ProgID="Equation.DSMT4" ShapeID="_x0000_i1036" DrawAspect="Content" ObjectID="_1743524243" r:id="rId30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281" w:dyaOrig="244" w14:anchorId="3345E4B4">
          <v:shape id="_x0000_i1037" type="#_x0000_t75" alt="eqId81fb134b2b48acc99213fff6ccfee65f" style="width:14.15pt;height:12pt" o:ole="">
            <v:imagedata r:id="rId31" o:title="eqId81fb134b2b48acc99213fff6ccfee65f"/>
          </v:shape>
          <o:OLEObject Type="Embed" ProgID="Equation.DSMT4" ShapeID="_x0000_i1037" DrawAspect="Content" ObjectID="_1743524244" r:id="rId32"/>
        </w:objec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3</w:t>
      </w:r>
    </w:p>
    <w:p w14:paraId="76120F8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4</w:t>
      </w:r>
      <w:r w:rsidRPr="003500E6">
        <w:rPr>
          <w:sz w:val="24"/>
          <w:szCs w:val="24"/>
        </w:rPr>
        <w:t>．若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，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方程组</w:t>
      </w:r>
      <w:r w:rsidRPr="003500E6">
        <w:rPr>
          <w:sz w:val="24"/>
          <w:szCs w:val="24"/>
        </w:rPr>
        <w:object w:dxaOrig="1373" w:dyaOrig="634" w14:anchorId="1B639626">
          <v:shape id="_x0000_i1038" type="#_x0000_t75" alt="eqId2a5df82db9eb06c8ff07f233173117ad" style="width:68.55pt;height:31.7pt" o:ole="">
            <v:imagedata r:id="rId33" o:title="eqId2a5df82db9eb06c8ff07f233173117ad"/>
          </v:shape>
          <o:OLEObject Type="Embed" ProgID="Equation.DSMT4" ShapeID="_x0000_i1038" DrawAspect="Content" ObjectID="_1743524245" r:id="rId34"/>
        </w:object>
      </w:r>
      <w:r w:rsidRPr="003500E6">
        <w:rPr>
          <w:sz w:val="24"/>
          <w:szCs w:val="24"/>
        </w:rPr>
        <w:t>的解满足</w:t>
      </w:r>
      <w:r w:rsidRPr="003500E6">
        <w:rPr>
          <w:sz w:val="24"/>
          <w:szCs w:val="24"/>
        </w:rPr>
        <w:object w:dxaOrig="915" w:dyaOrig="285" w14:anchorId="5683F197">
          <v:shape id="_x0000_i1039" type="#_x0000_t75" alt="eqId2436951e9a6f5ca0fc0ae65b9d787119" style="width:45.85pt;height:14.15pt" o:ole="">
            <v:imagedata r:id="rId35" o:title="eqId2436951e9a6f5ca0fc0ae65b9d787119"/>
          </v:shape>
          <o:OLEObject Type="Embed" ProgID="Equation.DSMT4" ShapeID="_x0000_i1039" DrawAspect="Content" ObjectID="_1743524246" r:id="rId36"/>
        </w:object>
      </w:r>
      <w:r w:rsidRPr="003500E6">
        <w:rPr>
          <w:sz w:val="24"/>
          <w:szCs w:val="24"/>
        </w:rPr>
        <w:t>，则</w:t>
      </w:r>
      <w:r w:rsidRPr="003500E6">
        <w:rPr>
          <w:rFonts w:eastAsia="Times New Roman"/>
          <w:i/>
          <w:sz w:val="24"/>
          <w:szCs w:val="24"/>
        </w:rPr>
        <w:t>k</w:t>
      </w:r>
      <w:r w:rsidRPr="003500E6">
        <w:rPr>
          <w:sz w:val="24"/>
          <w:szCs w:val="24"/>
        </w:rPr>
        <w:t>的值为（　　）</w:t>
      </w:r>
    </w:p>
    <w:p w14:paraId="2DEAD163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4</w: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6</w: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281" w:dyaOrig="229" w14:anchorId="1ED81A21">
          <v:shape id="_x0000_i1040" type="#_x0000_t75" alt="eqId3edbd40e04e2a943051fa83d6e511add" style="width:14.15pt;height:11.55pt" o:ole="">
            <v:imagedata r:id="rId37" o:title="eqId3edbd40e04e2a943051fa83d6e511add"/>
          </v:shape>
          <o:OLEObject Type="Embed" ProgID="Equation.DSMT4" ShapeID="_x0000_i1040" DrawAspect="Content" ObjectID="_1743524247" r:id="rId38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281" w:dyaOrig="240" w14:anchorId="636F2985">
          <v:shape id="_x0000_i1041" type="#_x0000_t75" alt="eqId01317332a203c898536b1d0459f51d23" style="width:14.15pt;height:12pt" o:ole="">
            <v:imagedata r:id="rId39" o:title="eqId01317332a203c898536b1d0459f51d23"/>
          </v:shape>
          <o:OLEObject Type="Embed" ProgID="Equation.DSMT4" ShapeID="_x0000_i1041" DrawAspect="Content" ObjectID="_1743524248" r:id="rId40"/>
        </w:object>
      </w:r>
    </w:p>
    <w:p w14:paraId="246F9BE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．小颖家离学校</w:t>
      </w:r>
      <w:r w:rsidRPr="003500E6">
        <w:rPr>
          <w:sz w:val="24"/>
          <w:szCs w:val="24"/>
        </w:rPr>
        <w:t>1880</w:t>
      </w:r>
      <w:r w:rsidRPr="003500E6">
        <w:rPr>
          <w:sz w:val="24"/>
          <w:szCs w:val="24"/>
        </w:rPr>
        <w:t>米，其中有一段为上坡路，另一段为下坡路，她跑步去学校共用了</w:t>
      </w:r>
      <w:r w:rsidRPr="003500E6">
        <w:rPr>
          <w:sz w:val="24"/>
          <w:szCs w:val="24"/>
        </w:rPr>
        <w:t>16</w:t>
      </w:r>
      <w:r w:rsidRPr="003500E6">
        <w:rPr>
          <w:sz w:val="24"/>
          <w:szCs w:val="24"/>
        </w:rPr>
        <w:t>分钟，已知小颖在上坡路上的平均速度是</w:t>
      </w:r>
      <w:r w:rsidRPr="003500E6">
        <w:rPr>
          <w:sz w:val="24"/>
          <w:szCs w:val="24"/>
        </w:rPr>
        <w:t>80</w:t>
      </w:r>
      <w:r w:rsidRPr="003500E6">
        <w:rPr>
          <w:sz w:val="24"/>
          <w:szCs w:val="24"/>
        </w:rPr>
        <w:t>米</w:t>
      </w:r>
      <w:r w:rsidRPr="003500E6">
        <w:rPr>
          <w:sz w:val="24"/>
          <w:szCs w:val="24"/>
        </w:rPr>
        <w:t>/</w:t>
      </w:r>
      <w:r w:rsidRPr="003500E6">
        <w:rPr>
          <w:sz w:val="24"/>
          <w:szCs w:val="24"/>
        </w:rPr>
        <w:t>分钟，在下坡路上的平均速度是</w:t>
      </w:r>
      <w:r w:rsidRPr="003500E6">
        <w:rPr>
          <w:sz w:val="24"/>
          <w:szCs w:val="24"/>
        </w:rPr>
        <w:t>200</w:t>
      </w:r>
      <w:r w:rsidRPr="003500E6">
        <w:rPr>
          <w:sz w:val="24"/>
          <w:szCs w:val="24"/>
        </w:rPr>
        <w:t>米</w:t>
      </w:r>
      <w:r w:rsidRPr="003500E6">
        <w:rPr>
          <w:sz w:val="24"/>
          <w:szCs w:val="24"/>
        </w:rPr>
        <w:t>/</w:t>
      </w:r>
      <w:r w:rsidRPr="003500E6">
        <w:rPr>
          <w:sz w:val="24"/>
          <w:szCs w:val="24"/>
        </w:rPr>
        <w:t>分钟，设小颖上坡用了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分钟，下坡用了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分钟，根据题意列方程组（</w:t>
      </w:r>
      <w:r w:rsidRPr="003500E6">
        <w:rPr>
          <w:rFonts w:eastAsia="Times New Roman"/>
          <w:kern w:val="0"/>
          <w:sz w:val="24"/>
          <w:szCs w:val="24"/>
        </w:rPr>
        <w:t>    </w:t>
      </w:r>
      <w:r w:rsidRPr="003500E6">
        <w:rPr>
          <w:sz w:val="24"/>
          <w:szCs w:val="24"/>
        </w:rPr>
        <w:t>）</w:t>
      </w:r>
    </w:p>
    <w:p w14:paraId="309FC9EE" w14:textId="7DAD25AE" w:rsidR="002E1FD0" w:rsidRPr="003500E6" w:rsidRDefault="00193E31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813" w:dyaOrig="913" w14:anchorId="3A98C2BC">
          <v:shape id="_x0000_i1042" type="#_x0000_t75" alt="eqIdc9633e474482911c11258626f405423e" style="width:90.85pt;height:45.85pt" o:ole="">
            <v:imagedata r:id="rId41" o:title="eqIdc9633e474482911c11258626f405423e"/>
          </v:shape>
          <o:OLEObject Type="Embed" ProgID="Equation.DSMT4" ShapeID="_x0000_i1042" DrawAspect="Content" ObjectID="_1743524249" r:id="rId42"/>
        </w:object>
      </w:r>
      <w:r w:rsidR="003500E6" w:rsidRPr="003500E6">
        <w:rPr>
          <w:sz w:val="24"/>
          <w:szCs w:val="24"/>
        </w:rPr>
        <w:t xml:space="preserve">   </w:t>
      </w:r>
      <w:r w:rsidRPr="003500E6">
        <w:rPr>
          <w:sz w:val="24"/>
          <w:szCs w:val="24"/>
        </w:rPr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672" w:dyaOrig="632" w14:anchorId="117383F6">
          <v:shape id="_x0000_i1043" type="#_x0000_t75" alt="eqId7b97c8e117af68a82aaf66a63dfde0e3" style="width:83.55pt;height:31.7pt" o:ole="">
            <v:imagedata r:id="rId43" o:title="eqId7b97c8e117af68a82aaf66a63dfde0e3"/>
          </v:shape>
          <o:OLEObject Type="Embed" ProgID="Equation.DSMT4" ShapeID="_x0000_i1043" DrawAspect="Content" ObjectID="_1743524250" r:id="rId44"/>
        </w:object>
      </w:r>
      <w:r w:rsidR="003500E6" w:rsidRPr="003500E6">
        <w:rPr>
          <w:rFonts w:hint="eastAsia"/>
          <w:sz w:val="24"/>
          <w:szCs w:val="24"/>
        </w:rPr>
        <w:t xml:space="preserve"> </w:t>
      </w:r>
      <w:r w:rsidR="003500E6" w:rsidRPr="003500E6">
        <w:rPr>
          <w:sz w:val="24"/>
          <w:szCs w:val="24"/>
        </w:rPr>
        <w:t xml:space="preserve">  </w:t>
      </w: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672" w:dyaOrig="632" w14:anchorId="179A29CB">
          <v:shape id="_x0000_i1044" type="#_x0000_t75" alt="eqId95b2ef1c2c2e5943cbc1cc993a10b261" style="width:83.55pt;height:31.7pt" o:ole="">
            <v:imagedata r:id="rId45" o:title="eqId95b2ef1c2c2e5943cbc1cc993a10b261"/>
          </v:shape>
          <o:OLEObject Type="Embed" ProgID="Equation.DSMT4" ShapeID="_x0000_i1044" DrawAspect="Content" ObjectID="_1743524251" r:id="rId46"/>
        </w:object>
      </w:r>
      <w:r w:rsidR="003500E6" w:rsidRPr="003500E6">
        <w:rPr>
          <w:sz w:val="24"/>
          <w:szCs w:val="24"/>
        </w:rPr>
        <w:t xml:space="preserve">   </w:t>
      </w: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672" w:dyaOrig="632" w14:anchorId="104217C8">
          <v:shape id="_x0000_i1045" type="#_x0000_t75" alt="eqId22520c3f68c8f7fe34f283dfc9bf7206" style="width:83.55pt;height:31.7pt" o:ole="">
            <v:imagedata r:id="rId47" o:title="eqId22520c3f68c8f7fe34f283dfc9bf7206"/>
          </v:shape>
          <o:OLEObject Type="Embed" ProgID="Equation.DSMT4" ShapeID="_x0000_i1045" DrawAspect="Content" ObjectID="_1743524252" r:id="rId48"/>
        </w:object>
      </w:r>
    </w:p>
    <w:p w14:paraId="7D12793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6</w:t>
      </w:r>
      <w:r w:rsidRPr="003500E6">
        <w:rPr>
          <w:sz w:val="24"/>
          <w:szCs w:val="24"/>
        </w:rPr>
        <w:t>．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，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二元一次方程</w:t>
      </w:r>
      <w:r w:rsidRPr="003500E6">
        <w:rPr>
          <w:sz w:val="24"/>
          <w:szCs w:val="24"/>
        </w:rPr>
        <w:object w:dxaOrig="2640" w:dyaOrig="352" w14:anchorId="52970EA0">
          <v:shape id="_x0000_i1046" type="#_x0000_t75" alt="eqIdf7413e882c4b7f958fcd7847dc6c3d01" style="width:132pt;height:17.55pt" o:ole="">
            <v:imagedata r:id="rId49" o:title="eqIdf7413e882c4b7f958fcd7847dc6c3d01"/>
          </v:shape>
          <o:OLEObject Type="Embed" ProgID="Equation.DSMT4" ShapeID="_x0000_i1046" DrawAspect="Content" ObjectID="_1743524253" r:id="rId50"/>
        </w:object>
      </w:r>
      <w:r w:rsidRPr="003500E6">
        <w:rPr>
          <w:sz w:val="24"/>
          <w:szCs w:val="24"/>
        </w:rPr>
        <w:t>，当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取一个确定的值时就得到一个方程，所有这些方程有一个公共解，则这个公共解是（</w:t>
      </w:r>
      <w:r w:rsidRPr="003500E6">
        <w:rPr>
          <w:rFonts w:eastAsia="Times New Roman"/>
          <w:kern w:val="0"/>
          <w:sz w:val="24"/>
          <w:szCs w:val="24"/>
        </w:rPr>
        <w:t>    </w:t>
      </w:r>
      <w:r w:rsidRPr="003500E6">
        <w:rPr>
          <w:sz w:val="24"/>
          <w:szCs w:val="24"/>
        </w:rPr>
        <w:t>）</w:t>
      </w:r>
    </w:p>
    <w:p w14:paraId="48C01C73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22" w:dyaOrig="630" w14:anchorId="0818E818">
          <v:shape id="_x0000_i1047" type="#_x0000_t75" alt="eqIddc2016ad3c6f6528a5dcfbd2e819fcf8" style="width:36pt;height:31.7pt" o:ole="">
            <v:imagedata r:id="rId51" o:title="eqIddc2016ad3c6f6528a5dcfbd2e819fcf8"/>
          </v:shape>
          <o:OLEObject Type="Embed" ProgID="Equation.DSMT4" ShapeID="_x0000_i1047" DrawAspect="Content" ObjectID="_1743524254" r:id="rId52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616" w:dyaOrig="629" w14:anchorId="3E8C9DA3">
          <v:shape id="_x0000_i1048" type="#_x0000_t75" alt="eqId53d85fb484e0b493a3077ae5b82b27f2" style="width:30.85pt;height:31.3pt" o:ole="">
            <v:imagedata r:id="rId53" o:title="eqId53d85fb484e0b493a3077ae5b82b27f2"/>
          </v:shape>
          <o:OLEObject Type="Embed" ProgID="Equation.DSMT4" ShapeID="_x0000_i1048" DrawAspect="Content" ObjectID="_1743524255" r:id="rId54"/>
        </w:objec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22" w:dyaOrig="630" w14:anchorId="3388438B">
          <v:shape id="_x0000_i1049" type="#_x0000_t75" alt="eqId02fbeb2a94eb20ffd48b698ebdcd13ec" style="width:36pt;height:31.7pt" o:ole="">
            <v:imagedata r:id="rId55" o:title="eqId02fbeb2a94eb20ffd48b698ebdcd13ec"/>
          </v:shape>
          <o:OLEObject Type="Embed" ProgID="Equation.DSMT4" ShapeID="_x0000_i1049" DrawAspect="Content" ObjectID="_1743524256" r:id="rId56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616" w:dyaOrig="629" w14:anchorId="0D93F05C">
          <v:shape id="_x0000_i1050" type="#_x0000_t75" alt="eqId80ddf5c595c0eff128a9c5026642fb25" style="width:30.85pt;height:31.3pt" o:ole="">
            <v:imagedata r:id="rId57" o:title="eqId80ddf5c595c0eff128a9c5026642fb25"/>
          </v:shape>
          <o:OLEObject Type="Embed" ProgID="Equation.DSMT4" ShapeID="_x0000_i1050" DrawAspect="Content" ObjectID="_1743524257" r:id="rId58"/>
        </w:object>
      </w:r>
    </w:p>
    <w:p w14:paraId="0D1044E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7</w:t>
      </w:r>
      <w:r w:rsidRPr="003500E6">
        <w:rPr>
          <w:sz w:val="24"/>
          <w:szCs w:val="24"/>
        </w:rPr>
        <w:t>．下列不等式的变形不一定成立的是（</w:t>
      </w:r>
      <w:r w:rsidRPr="003500E6">
        <w:rPr>
          <w:rFonts w:eastAsia="Times New Roman"/>
          <w:kern w:val="0"/>
          <w:sz w:val="24"/>
          <w:szCs w:val="24"/>
        </w:rPr>
        <w:t>    </w:t>
      </w:r>
      <w:r w:rsidRPr="003500E6">
        <w:rPr>
          <w:sz w:val="24"/>
          <w:szCs w:val="24"/>
        </w:rPr>
        <w:t>）</w:t>
      </w:r>
    </w:p>
    <w:p w14:paraId="44309661" w14:textId="77777777" w:rsidR="002E1FD0" w:rsidRPr="003500E6" w:rsidRDefault="00193E31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若</w:t>
      </w:r>
      <w:r w:rsidRPr="003500E6">
        <w:rPr>
          <w:sz w:val="24"/>
          <w:szCs w:val="24"/>
        </w:rPr>
        <w:object w:dxaOrig="510" w:dyaOrig="242" w14:anchorId="7F78AA1F">
          <v:shape id="_x0000_i1051" type="#_x0000_t75" alt="eqId2b21208364124b5c477b2ff8df1c2e8f" style="width:25.7pt;height:12pt" o:ole="">
            <v:imagedata r:id="rId59" o:title="eqId2b21208364124b5c477b2ff8df1c2e8f"/>
          </v:shape>
          <o:OLEObject Type="Embed" ProgID="Equation.DSMT4" ShapeID="_x0000_i1051" DrawAspect="Content" ObjectID="_1743524258" r:id="rId60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756" w:dyaOrig="223" w14:anchorId="53236A03">
          <v:shape id="_x0000_i1052" type="#_x0000_t75" alt="eqId8057b0ca85ca251c5e8337f5f2357b62" style="width:37.7pt;height:11.15pt" o:ole="">
            <v:imagedata r:id="rId61" o:title="eqId8057b0ca85ca251c5e8337f5f2357b62"/>
          </v:shape>
          <o:OLEObject Type="Embed" ProgID="Equation.DSMT4" ShapeID="_x0000_i1052" DrawAspect="Content" ObjectID="_1743524259" r:id="rId62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若</w:t>
      </w:r>
      <w:r w:rsidRPr="003500E6">
        <w:rPr>
          <w:sz w:val="24"/>
          <w:szCs w:val="24"/>
        </w:rPr>
        <w:object w:dxaOrig="510" w:dyaOrig="242" w14:anchorId="10A6CD95">
          <v:shape id="_x0000_i1053" type="#_x0000_t75" alt="eqId2b21208364124b5c477b2ff8df1c2e8f" style="width:25.7pt;height:12pt" o:ole="">
            <v:imagedata r:id="rId59" o:title="eqId2b21208364124b5c477b2ff8df1c2e8f"/>
          </v:shape>
          <o:OLEObject Type="Embed" ProgID="Equation.DSMT4" ShapeID="_x0000_i1053" DrawAspect="Content" ObjectID="_1743524260" r:id="rId63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669" w:dyaOrig="315" w14:anchorId="6A299475">
          <v:shape id="_x0000_i1054" type="#_x0000_t75" alt="eqIdba8073266cfa99b04190473d16b615a8" style="width:33.45pt;height:15.85pt" o:ole="">
            <v:imagedata r:id="rId64" o:title="eqIdba8073266cfa99b04190473d16b615a8"/>
          </v:shape>
          <o:OLEObject Type="Embed" ProgID="Equation.DSMT4" ShapeID="_x0000_i1054" DrawAspect="Content" ObjectID="_1743524261" r:id="rId65"/>
        </w:object>
      </w:r>
    </w:p>
    <w:p w14:paraId="1705EB1F" w14:textId="77777777" w:rsidR="002E1FD0" w:rsidRPr="003500E6" w:rsidRDefault="00193E31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．若</w:t>
      </w:r>
      <w:r w:rsidRPr="003500E6">
        <w:rPr>
          <w:sz w:val="24"/>
          <w:szCs w:val="24"/>
        </w:rPr>
        <w:object w:dxaOrig="510" w:dyaOrig="225" w14:anchorId="583149B5">
          <v:shape id="_x0000_i1055" type="#_x0000_t75" alt="eqId43a5abe56c019ac914e1fcde1865a747" style="width:25.7pt;height:11.15pt" o:ole="">
            <v:imagedata r:id="rId66" o:title="eqId43a5abe56c019ac914e1fcde1865a747"/>
          </v:shape>
          <o:OLEObject Type="Embed" ProgID="Equation.DSMT4" ShapeID="_x0000_i1055" DrawAspect="Content" ObjectID="_1743524262" r:id="rId67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581" w:dyaOrig="541" w14:anchorId="75E59299">
          <v:shape id="_x0000_i1056" type="#_x0000_t75" alt="eqId03308e3f40ca9c849aaee049829cfa7c" style="width:29.15pt;height:27pt" o:ole="">
            <v:imagedata r:id="rId68" o:title="eqId03308e3f40ca9c849aaee049829cfa7c"/>
          </v:shape>
          <o:OLEObject Type="Embed" ProgID="Equation.DSMT4" ShapeID="_x0000_i1056" DrawAspect="Content" ObjectID="_1743524263" r:id="rId69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若</w:t>
      </w:r>
      <w:r w:rsidRPr="003500E6">
        <w:rPr>
          <w:sz w:val="24"/>
          <w:szCs w:val="24"/>
        </w:rPr>
        <w:object w:dxaOrig="1196" w:dyaOrig="250" w14:anchorId="0335DC5D">
          <v:shape id="_x0000_i1057" type="#_x0000_t75" alt="eqId9251ba58142c7402f2e1d3078a584f6f" style="width:60pt;height:12.45pt" o:ole="">
            <v:imagedata r:id="rId70" o:title="eqId9251ba58142c7402f2e1d3078a584f6f"/>
          </v:shape>
          <o:OLEObject Type="Embed" ProgID="Equation.DSMT4" ShapeID="_x0000_i1057" DrawAspect="Content" ObjectID="_1743524264" r:id="rId71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510" w:dyaOrig="225" w14:anchorId="44539B1A">
          <v:shape id="_x0000_i1058" type="#_x0000_t75" alt="eqId43a5abe56c019ac914e1fcde1865a747" style="width:25.7pt;height:11.15pt" o:ole="">
            <v:imagedata r:id="rId66" o:title="eqId43a5abe56c019ac914e1fcde1865a747"/>
          </v:shape>
          <o:OLEObject Type="Embed" ProgID="Equation.DSMT4" ShapeID="_x0000_i1058" DrawAspect="Content" ObjectID="_1743524265" r:id="rId72"/>
        </w:object>
      </w:r>
    </w:p>
    <w:p w14:paraId="5919BC9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8</w:t>
      </w:r>
      <w:r w:rsidRPr="003500E6">
        <w:rPr>
          <w:sz w:val="24"/>
          <w:szCs w:val="24"/>
        </w:rPr>
        <w:t>．不等式组</w:t>
      </w:r>
      <w:r w:rsidRPr="003500E6">
        <w:rPr>
          <w:sz w:val="24"/>
          <w:szCs w:val="24"/>
        </w:rPr>
        <w:object w:dxaOrig="915" w:dyaOrig="637" w14:anchorId="5671FA94">
          <v:shape id="_x0000_i1059" type="#_x0000_t75" alt="eqId178bc82975dfefc00b14b0bb92b8855c" style="width:45.85pt;height:31.7pt" o:ole="">
            <v:imagedata r:id="rId73" o:title="eqId178bc82975dfefc00b14b0bb92b8855c"/>
          </v:shape>
          <o:OLEObject Type="Embed" ProgID="Equation.DSMT4" ShapeID="_x0000_i1059" DrawAspect="Content" ObjectID="_1743524266" r:id="rId74"/>
        </w:object>
      </w:r>
      <w:r w:rsidRPr="003500E6">
        <w:rPr>
          <w:sz w:val="24"/>
          <w:szCs w:val="24"/>
        </w:rPr>
        <w:t>的解集在数轴上表示为（　　）</w:t>
      </w:r>
    </w:p>
    <w:p w14:paraId="4B6576ED" w14:textId="77777777" w:rsidR="002E1FD0" w:rsidRPr="003500E6" w:rsidRDefault="00193E31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noProof/>
          <w:sz w:val="24"/>
          <w:szCs w:val="24"/>
        </w:rPr>
        <w:drawing>
          <wp:inline distT="0" distB="0" distL="0" distR="0" wp14:anchorId="6DA6F134" wp14:editId="2DECFCEF">
            <wp:extent cx="1434193" cy="599093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39589" cy="601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noProof/>
          <w:sz w:val="24"/>
          <w:szCs w:val="24"/>
        </w:rPr>
        <w:drawing>
          <wp:inline distT="0" distB="0" distL="0" distR="0" wp14:anchorId="2EC62235" wp14:editId="2CD3431D">
            <wp:extent cx="1420586" cy="589023"/>
            <wp:effectExtent l="0" t="0" r="8255" b="190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23364" cy="59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03C2A" w14:textId="77777777" w:rsidR="002E1FD0" w:rsidRPr="003500E6" w:rsidRDefault="00193E31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．</w:t>
      </w:r>
      <w:r w:rsidRPr="003500E6">
        <w:rPr>
          <w:noProof/>
          <w:sz w:val="24"/>
          <w:szCs w:val="24"/>
        </w:rPr>
        <w:drawing>
          <wp:inline distT="0" distB="0" distL="0" distR="0" wp14:anchorId="6628BE5D" wp14:editId="1844A6A4">
            <wp:extent cx="1417864" cy="595153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25692" cy="598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noProof/>
          <w:sz w:val="24"/>
          <w:szCs w:val="24"/>
        </w:rPr>
        <w:drawing>
          <wp:inline distT="0" distB="0" distL="0" distR="0" wp14:anchorId="7C9C9768" wp14:editId="7F4499E9">
            <wp:extent cx="1406979" cy="584829"/>
            <wp:effectExtent l="0" t="0" r="3175" b="635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15083" cy="58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0D77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9</w:t>
      </w:r>
      <w:r w:rsidRPr="003500E6">
        <w:rPr>
          <w:sz w:val="24"/>
          <w:szCs w:val="24"/>
        </w:rPr>
        <w:t>．如图，用不等式表示数轴上所示的解集，正确的是（　　）</w:t>
      </w:r>
    </w:p>
    <w:p w14:paraId="743709F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noProof/>
          <w:sz w:val="24"/>
          <w:szCs w:val="24"/>
        </w:rPr>
        <w:drawing>
          <wp:inline distT="0" distB="0" distL="0" distR="0" wp14:anchorId="4B4BE5E2" wp14:editId="39BEF228">
            <wp:extent cx="1533525" cy="495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6D7E4" w14:textId="77777777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581" w:dyaOrig="251" w14:anchorId="6D5CC750">
          <v:shape id="_x0000_i1060" type="#_x0000_t75" alt="eqId7da6d82d173ad18cc040e94c925b5ab9" style="width:29.15pt;height:12.45pt" o:ole="">
            <v:imagedata r:id="rId80" o:title="eqId7da6d82d173ad18cc040e94c925b5ab9"/>
          </v:shape>
          <o:OLEObject Type="Embed" ProgID="Equation.DSMT4" ShapeID="_x0000_i1060" DrawAspect="Content" ObjectID="_1743524267" r:id="rId81"/>
        </w:object>
      </w:r>
      <w:r w:rsidRPr="003500E6">
        <w:rPr>
          <w:sz w:val="24"/>
          <w:szCs w:val="24"/>
        </w:rPr>
        <w:t>或</w:t>
      </w:r>
      <w:r w:rsidRPr="003500E6">
        <w:rPr>
          <w:sz w:val="24"/>
          <w:szCs w:val="24"/>
        </w:rPr>
        <w:object w:dxaOrig="492" w:dyaOrig="257" w14:anchorId="1B573FA7">
          <v:shape id="_x0000_i1061" type="#_x0000_t75" alt="eqId1ee18d7a40f7a7e0dc85b1bd75bf750c" style="width:24.45pt;height:12.85pt" o:ole="">
            <v:imagedata r:id="rId82" o:title="eqId1ee18d7a40f7a7e0dc85b1bd75bf750c"/>
          </v:shape>
          <o:OLEObject Type="Embed" ProgID="Equation.DSMT4" ShapeID="_x0000_i1061" DrawAspect="Content" ObjectID="_1743524268" r:id="rId83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581" w:dyaOrig="253" w14:anchorId="7D31993E">
          <v:shape id="_x0000_i1062" type="#_x0000_t75" alt="eqId2e109d31afb394e01c438eaacb8fa3e0" style="width:29.15pt;height:12.85pt" o:ole="">
            <v:imagedata r:id="rId84" o:title="eqId2e109d31afb394e01c438eaacb8fa3e0"/>
          </v:shape>
          <o:OLEObject Type="Embed" ProgID="Equation.DSMT4" ShapeID="_x0000_i1062" DrawAspect="Content" ObjectID="_1743524269" r:id="rId85"/>
        </w:object>
      </w:r>
      <w:r w:rsidRPr="003500E6">
        <w:rPr>
          <w:sz w:val="24"/>
          <w:szCs w:val="24"/>
        </w:rPr>
        <w:t>或</w:t>
      </w:r>
      <w:r w:rsidRPr="003500E6">
        <w:rPr>
          <w:sz w:val="24"/>
          <w:szCs w:val="24"/>
        </w:rPr>
        <w:object w:dxaOrig="475" w:dyaOrig="237" w14:anchorId="72D0ECD6">
          <v:shape id="_x0000_i1063" type="#_x0000_t75" alt="eqId752455799e49f846e2601304fec5d3b8" style="width:23.55pt;height:12pt" o:ole="">
            <v:imagedata r:id="rId86" o:title="eqId752455799e49f846e2601304fec5d3b8"/>
          </v:shape>
          <o:OLEObject Type="Embed" ProgID="Equation.DSMT4" ShapeID="_x0000_i1063" DrawAspect="Content" ObjectID="_1743524270" r:id="rId87"/>
        </w:objec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879" w:dyaOrig="249" w14:anchorId="541ABDC2">
          <v:shape id="_x0000_i1064" type="#_x0000_t75" alt="eqIdb16589640a4b86c5c10620b267884982" style="width:44.15pt;height:12.45pt" o:ole="">
            <v:imagedata r:id="rId88" o:title="eqIdb16589640a4b86c5c10620b267884982"/>
          </v:shape>
          <o:OLEObject Type="Embed" ProgID="Equation.DSMT4" ShapeID="_x0000_i1064" DrawAspect="Content" ObjectID="_1743524271" r:id="rId89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879" w:dyaOrig="249" w14:anchorId="20EEAA99">
          <v:shape id="_x0000_i1065" type="#_x0000_t75" alt="eqId35655254f5b7b6f3d0ec32b4d8729c0d" style="width:44.15pt;height:12.45pt" o:ole="">
            <v:imagedata r:id="rId90" o:title="eqId35655254f5b7b6f3d0ec32b4d8729c0d"/>
          </v:shape>
          <o:OLEObject Type="Embed" ProgID="Equation.DSMT4" ShapeID="_x0000_i1065" DrawAspect="Content" ObjectID="_1743524272" r:id="rId91"/>
        </w:object>
      </w:r>
    </w:p>
    <w:p w14:paraId="161553D2" w14:textId="7A330621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0</w:t>
      </w:r>
      <w:r w:rsidRPr="003500E6">
        <w:rPr>
          <w:sz w:val="24"/>
          <w:szCs w:val="24"/>
        </w:rPr>
        <w:t>．若</w:t>
      </w:r>
      <w:r w:rsidR="003500E6" w:rsidRPr="003500E6">
        <w:rPr>
          <w:sz w:val="24"/>
          <w:szCs w:val="24"/>
        </w:rPr>
        <w:object w:dxaOrig="510" w:dyaOrig="225" w14:anchorId="7F13715E">
          <v:shape id="_x0000_i1066" type="#_x0000_t75" alt="eqId43a5abe56c019ac914e1fcde1865a747" style="width:34.7pt;height:15pt" o:ole="">
            <v:imagedata r:id="rId66" o:title="eqId43a5abe56c019ac914e1fcde1865a747"/>
          </v:shape>
          <o:OLEObject Type="Embed" ProgID="Equation.DSMT4" ShapeID="_x0000_i1066" DrawAspect="Content" ObjectID="_1743524273" r:id="rId92"/>
        </w:object>
      </w:r>
      <w:r w:rsidRPr="003500E6">
        <w:rPr>
          <w:sz w:val="24"/>
          <w:szCs w:val="24"/>
        </w:rPr>
        <w:t>，且</w:t>
      </w:r>
      <w:r w:rsidR="003500E6" w:rsidRPr="003500E6">
        <w:rPr>
          <w:sz w:val="24"/>
          <w:szCs w:val="24"/>
        </w:rPr>
        <w:object w:dxaOrig="1830" w:dyaOrig="276" w14:anchorId="27F10F6C">
          <v:shape id="_x0000_i1067" type="#_x0000_t75" alt="eqId2407b52456838df35ae94358edfcf258" style="width:114.85pt;height:17.15pt" o:ole="">
            <v:imagedata r:id="rId93" o:title="eqId2407b52456838df35ae94358edfcf258"/>
          </v:shape>
          <o:OLEObject Type="Embed" ProgID="Equation.DSMT4" ShapeID="_x0000_i1067" DrawAspect="Content" ObjectID="_1743524274" r:id="rId94"/>
        </w:object>
      </w:r>
      <w:r w:rsidRPr="003500E6">
        <w:rPr>
          <w:sz w:val="24"/>
          <w:szCs w:val="24"/>
        </w:rPr>
        <w:t>，则</w:t>
      </w:r>
      <w:r w:rsidRPr="003500E6">
        <w:rPr>
          <w:i/>
          <w:sz w:val="24"/>
          <w:szCs w:val="24"/>
        </w:rPr>
        <w:t>a</w:t>
      </w:r>
      <w:r w:rsidRPr="003500E6">
        <w:rPr>
          <w:sz w:val="24"/>
          <w:szCs w:val="24"/>
        </w:rPr>
        <w:t>的取值范围是（　　）</w:t>
      </w:r>
    </w:p>
    <w:p w14:paraId="4B3D5ADB" w14:textId="12F00276" w:rsidR="002E1FD0" w:rsidRPr="003500E6" w:rsidRDefault="00193E3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  <w:r w:rsidR="003500E6" w:rsidRPr="003500E6">
        <w:rPr>
          <w:sz w:val="24"/>
          <w:szCs w:val="24"/>
        </w:rPr>
        <w:object w:dxaOrig="493" w:dyaOrig="239" w14:anchorId="65E967D7">
          <v:shape id="_x0000_i1068" type="#_x0000_t75" alt="eqIdc6455e38ff53ede2508e4d9cb23f0b86" style="width:29.15pt;height:14.15pt" o:ole="">
            <v:imagedata r:id="rId95" o:title="eqIdc6455e38ff53ede2508e4d9cb23f0b86"/>
          </v:shape>
          <o:OLEObject Type="Embed" ProgID="Equation.DSMT4" ShapeID="_x0000_i1068" DrawAspect="Content" ObjectID="_1743524275" r:id="rId96"/>
        </w:object>
      </w:r>
      <w:r w:rsidRPr="003500E6">
        <w:rPr>
          <w:sz w:val="24"/>
          <w:szCs w:val="24"/>
        </w:rPr>
        <w:tab/>
        <w:t>B</w:t>
      </w:r>
      <w:r w:rsidRPr="003500E6">
        <w:rPr>
          <w:sz w:val="24"/>
          <w:szCs w:val="24"/>
        </w:rPr>
        <w:t>．</w:t>
      </w:r>
      <w:r w:rsidR="003500E6" w:rsidRPr="003500E6">
        <w:rPr>
          <w:sz w:val="24"/>
          <w:szCs w:val="24"/>
        </w:rPr>
        <w:object w:dxaOrig="492" w:dyaOrig="254" w14:anchorId="4641997E">
          <v:shape id="_x0000_i1069" type="#_x0000_t75" alt="eqIdd7cfada8fd642ddf968bfd4228d48ec3" style="width:28.7pt;height:15pt" o:ole="">
            <v:imagedata r:id="rId97" o:title="eqIdd7cfada8fd642ddf968bfd4228d48ec3"/>
          </v:shape>
          <o:OLEObject Type="Embed" ProgID="Equation.DSMT4" ShapeID="_x0000_i1069" DrawAspect="Content" ObjectID="_1743524276" r:id="rId98"/>
        </w:object>
      </w:r>
      <w:r w:rsidRPr="003500E6">
        <w:rPr>
          <w:sz w:val="24"/>
          <w:szCs w:val="24"/>
        </w:rPr>
        <w:tab/>
        <w:t>C</w:t>
      </w:r>
      <w:r w:rsidRPr="003500E6">
        <w:rPr>
          <w:sz w:val="24"/>
          <w:szCs w:val="24"/>
        </w:rPr>
        <w:t>．</w:t>
      </w:r>
      <w:r w:rsidR="003500E6" w:rsidRPr="003500E6">
        <w:rPr>
          <w:sz w:val="24"/>
          <w:szCs w:val="24"/>
        </w:rPr>
        <w:object w:dxaOrig="492" w:dyaOrig="253" w14:anchorId="5DAA5050">
          <v:shape id="_x0000_i1070" type="#_x0000_t75" alt="eqId655b06387179d53c1e474fcfcb408b1e" style="width:30.85pt;height:16.3pt" o:ole="">
            <v:imagedata r:id="rId99" o:title="eqId655b06387179d53c1e474fcfcb408b1e"/>
          </v:shape>
          <o:OLEObject Type="Embed" ProgID="Equation.DSMT4" ShapeID="_x0000_i1070" DrawAspect="Content" ObjectID="_1743524277" r:id="rId100"/>
        </w:object>
      </w:r>
      <w:r w:rsidRPr="003500E6">
        <w:rPr>
          <w:sz w:val="24"/>
          <w:szCs w:val="24"/>
        </w:rPr>
        <w:tab/>
        <w:t>D</w:t>
      </w:r>
      <w:r w:rsidRPr="003500E6">
        <w:rPr>
          <w:sz w:val="24"/>
          <w:szCs w:val="24"/>
        </w:rPr>
        <w:t>．</w:t>
      </w:r>
      <w:r w:rsidR="003500E6" w:rsidRPr="003500E6">
        <w:rPr>
          <w:sz w:val="24"/>
          <w:szCs w:val="24"/>
        </w:rPr>
        <w:object w:dxaOrig="528" w:dyaOrig="251" w14:anchorId="69D7E939">
          <v:shape id="_x0000_i1071" type="#_x0000_t75" alt="eqId326c8d0f32aafa41cf94c82b82c3dcdf" style="width:32.15pt;height:15pt" o:ole="">
            <v:imagedata r:id="rId101" o:title="eqId326c8d0f32aafa41cf94c82b82c3dcdf"/>
          </v:shape>
          <o:OLEObject Type="Embed" ProgID="Equation.DSMT4" ShapeID="_x0000_i1071" DrawAspect="Content" ObjectID="_1743524278" r:id="rId102"/>
        </w:object>
      </w:r>
    </w:p>
    <w:p w14:paraId="0BD36CE9" w14:textId="77777777" w:rsidR="002E1FD0" w:rsidRPr="003500E6" w:rsidRDefault="002E1FD0">
      <w:pPr>
        <w:jc w:val="center"/>
        <w:textAlignment w:val="center"/>
        <w:rPr>
          <w:rFonts w:ascii="黑体" w:eastAsia="黑体" w:hAnsi="黑体" w:cs="黑体"/>
          <w:b/>
          <w:sz w:val="24"/>
          <w:szCs w:val="24"/>
        </w:rPr>
      </w:pPr>
    </w:p>
    <w:p w14:paraId="4905E8F5" w14:textId="16A1AA23" w:rsidR="002E1FD0" w:rsidRPr="003500E6" w:rsidRDefault="00193E31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  <w:r w:rsidRPr="003500E6">
        <w:rPr>
          <w:rFonts w:ascii="宋体" w:hAnsi="宋体" w:cs="宋体"/>
          <w:b/>
          <w:sz w:val="24"/>
          <w:szCs w:val="24"/>
        </w:rPr>
        <w:t>二、填空题</w:t>
      </w:r>
      <w:r w:rsidR="003500E6">
        <w:rPr>
          <w:rFonts w:ascii="宋体" w:hAnsi="宋体" w:cs="宋体" w:hint="eastAsia"/>
          <w:b/>
          <w:sz w:val="24"/>
          <w:szCs w:val="24"/>
        </w:rPr>
        <w:t>：</w:t>
      </w:r>
    </w:p>
    <w:p w14:paraId="02C6CF55" w14:textId="7B7AD6B6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1</w:t>
      </w:r>
      <w:r w:rsidRPr="003500E6">
        <w:rPr>
          <w:sz w:val="24"/>
          <w:szCs w:val="24"/>
        </w:rPr>
        <w:t>．已知关于</w:t>
      </w:r>
      <w:r w:rsidRPr="003500E6">
        <w:rPr>
          <w:sz w:val="24"/>
          <w:szCs w:val="24"/>
        </w:rPr>
        <w:object w:dxaOrig="176" w:dyaOrig="190" w14:anchorId="1B1B1995">
          <v:shape id="_x0000_i1072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072" DrawAspect="Content" ObjectID="_1743524279" r:id="rId104"/>
        </w:objec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object w:dxaOrig="194" w:dyaOrig="238" w14:anchorId="79B135DA">
          <v:shape id="_x0000_i1073" type="#_x0000_t75" alt="eqIdd053b14c8588eee2acbbe44fc37a6886" style="width:9.85pt;height:12pt" o:ole="">
            <v:imagedata r:id="rId105" o:title="eqIdd053b14c8588eee2acbbe44fc37a6886"/>
          </v:shape>
          <o:OLEObject Type="Embed" ProgID="Equation.DSMT4" ShapeID="_x0000_i1073" DrawAspect="Content" ObjectID="_1743524280" r:id="rId106"/>
        </w:object>
      </w:r>
      <w:r w:rsidRPr="003500E6">
        <w:rPr>
          <w:sz w:val="24"/>
          <w:szCs w:val="24"/>
        </w:rPr>
        <w:t>的二元一次方程组</w:t>
      </w:r>
      <w:r w:rsidR="003500E6" w:rsidRPr="003500E6">
        <w:rPr>
          <w:sz w:val="24"/>
          <w:szCs w:val="24"/>
        </w:rPr>
        <w:object w:dxaOrig="1390" w:dyaOrig="635" w14:anchorId="1E6BEC66">
          <v:shape id="_x0000_i1074" type="#_x0000_t75" alt="eqId08d9c4eda91451dc86d039101738245e" style="width:81pt;height:36.85pt" o:ole="">
            <v:imagedata r:id="rId107" o:title="eqId08d9c4eda91451dc86d039101738245e"/>
          </v:shape>
          <o:OLEObject Type="Embed" ProgID="Equation.DSMT4" ShapeID="_x0000_i1074" DrawAspect="Content" ObjectID="_1743524281" r:id="rId108"/>
        </w:object>
      </w:r>
      <w:r w:rsidRPr="003500E6">
        <w:rPr>
          <w:sz w:val="24"/>
          <w:szCs w:val="24"/>
        </w:rPr>
        <w:t>的解满足</w:t>
      </w:r>
      <w:r w:rsidR="003500E6" w:rsidRPr="003500E6">
        <w:rPr>
          <w:sz w:val="24"/>
          <w:szCs w:val="24"/>
        </w:rPr>
        <w:object w:dxaOrig="792" w:dyaOrig="285" w14:anchorId="2D58D6CE">
          <v:shape id="_x0000_i1075" type="#_x0000_t75" alt="eqId054207b8ca7d15b3b5259987c19ef1a4" style="width:48pt;height:17.15pt" o:ole="">
            <v:imagedata r:id="rId109" o:title="eqId054207b8ca7d15b3b5259987c19ef1a4"/>
          </v:shape>
          <o:OLEObject Type="Embed" ProgID="Equation.DSMT4" ShapeID="_x0000_i1075" DrawAspect="Content" ObjectID="_1743524282" r:id="rId110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176" w:dyaOrig="253" w14:anchorId="443556D5">
          <v:shape id="_x0000_i1076" type="#_x0000_t75" alt="eqIdf0a532e15e232cb4b99a8d4d07c89575" style="width:9pt;height:12.85pt" o:ole="">
            <v:imagedata r:id="rId111" o:title="eqIdf0a532e15e232cb4b99a8d4d07c89575"/>
          </v:shape>
          <o:OLEObject Type="Embed" ProgID="Equation.DSMT4" ShapeID="_x0000_i1076" DrawAspect="Content" ObjectID="_1743524283" r:id="rId112"/>
        </w:object>
      </w:r>
      <w:r w:rsidRPr="003500E6">
        <w:rPr>
          <w:sz w:val="24"/>
          <w:szCs w:val="24"/>
        </w:rPr>
        <w:t>的值为</w:t>
      </w:r>
      <w:r w:rsidRPr="003500E6">
        <w:rPr>
          <w:sz w:val="24"/>
          <w:szCs w:val="24"/>
        </w:rPr>
        <w:t xml:space="preserve"> ______ </w:t>
      </w:r>
      <w:r w:rsidRPr="003500E6">
        <w:rPr>
          <w:sz w:val="24"/>
          <w:szCs w:val="24"/>
        </w:rPr>
        <w:t>．</w:t>
      </w:r>
    </w:p>
    <w:p w14:paraId="200C9891" w14:textId="1FAC9A4E" w:rsidR="002E1FD0" w:rsidRPr="003500E6" w:rsidRDefault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2D58ECD" wp14:editId="48ED24D0">
            <wp:simplePos x="0" y="0"/>
            <wp:positionH relativeFrom="column">
              <wp:posOffset>4989195</wp:posOffset>
            </wp:positionH>
            <wp:positionV relativeFrom="paragraph">
              <wp:posOffset>47625</wp:posOffset>
            </wp:positionV>
            <wp:extent cx="1371600" cy="771525"/>
            <wp:effectExtent l="0" t="0" r="0" b="9525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3E31" w:rsidRPr="003500E6">
        <w:rPr>
          <w:sz w:val="24"/>
          <w:szCs w:val="24"/>
        </w:rPr>
        <w:t>12</w:t>
      </w:r>
      <w:r w:rsidR="00193E31" w:rsidRPr="003500E6">
        <w:rPr>
          <w:sz w:val="24"/>
          <w:szCs w:val="24"/>
        </w:rPr>
        <w:t>．如图，由</w:t>
      </w:r>
      <w:r w:rsidR="00193E31" w:rsidRPr="003500E6">
        <w:rPr>
          <w:sz w:val="24"/>
          <w:szCs w:val="24"/>
        </w:rPr>
        <w:t>8</w:t>
      </w:r>
      <w:r w:rsidR="00193E31" w:rsidRPr="003500E6">
        <w:rPr>
          <w:sz w:val="24"/>
          <w:szCs w:val="24"/>
        </w:rPr>
        <w:t>个大小相同的长方形拼成的大长方形的周长为</w:t>
      </w:r>
      <w:r w:rsidR="00193E31" w:rsidRPr="003500E6">
        <w:rPr>
          <w:sz w:val="24"/>
          <w:szCs w:val="24"/>
        </w:rPr>
        <w:object w:dxaOrig="545" w:dyaOrig="245" w14:anchorId="4D50F37C">
          <v:shape id="_x0000_i1077" type="#_x0000_t75" alt="eqIdb477407686562ecb1d80cb3bc1a3cbbc" style="width:27.45pt;height:12.45pt" o:ole="">
            <v:imagedata r:id="rId114" o:title="eqIdb477407686562ecb1d80cb3bc1a3cbbc"/>
          </v:shape>
          <o:OLEObject Type="Embed" ProgID="Equation.DSMT4" ShapeID="_x0000_i1077" DrawAspect="Content" ObjectID="_1743524284" r:id="rId115"/>
        </w:object>
      </w:r>
      <w:r w:rsidR="00193E31" w:rsidRPr="003500E6">
        <w:rPr>
          <w:sz w:val="24"/>
          <w:szCs w:val="24"/>
        </w:rPr>
        <w:t>，则每个小长方形的面积为</w:t>
      </w:r>
      <w:r w:rsidR="00193E31" w:rsidRPr="003500E6">
        <w:rPr>
          <w:sz w:val="24"/>
          <w:szCs w:val="24"/>
        </w:rPr>
        <w:t>_______</w:t>
      </w:r>
      <w:r w:rsidR="00193E31" w:rsidRPr="003500E6">
        <w:rPr>
          <w:sz w:val="24"/>
          <w:szCs w:val="24"/>
        </w:rPr>
        <w:object w:dxaOrig="352" w:dyaOrig="271" w14:anchorId="3599A82D">
          <v:shape id="_x0000_i1078" type="#_x0000_t75" alt="eqId88ce13774b09ff2edddaf21a072cf60a" style="width:17.55pt;height:13.7pt" o:ole="">
            <v:imagedata r:id="rId116" o:title="eqId88ce13774b09ff2edddaf21a072cf60a"/>
          </v:shape>
          <o:OLEObject Type="Embed" ProgID="Equation.DSMT4" ShapeID="_x0000_i1078" DrawAspect="Content" ObjectID="_1743524285" r:id="rId117"/>
        </w:object>
      </w:r>
      <w:r w:rsidR="00193E31" w:rsidRPr="003500E6">
        <w:rPr>
          <w:sz w:val="24"/>
          <w:szCs w:val="24"/>
        </w:rPr>
        <w:t>．</w:t>
      </w:r>
    </w:p>
    <w:p w14:paraId="74A48511" w14:textId="4F58145C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3</w:t>
      </w:r>
      <w:r w:rsidRPr="003500E6">
        <w:rPr>
          <w:sz w:val="24"/>
          <w:szCs w:val="24"/>
        </w:rPr>
        <w:t>．已知</w:t>
      </w:r>
      <w:r w:rsidR="003500E6" w:rsidRPr="003500E6">
        <w:rPr>
          <w:sz w:val="24"/>
          <w:szCs w:val="24"/>
        </w:rPr>
        <w:object w:dxaOrig="2182" w:dyaOrig="390" w14:anchorId="2AD2CBEE">
          <v:shape id="_x0000_i1079" type="#_x0000_t75" alt="eqIdec289c1846fceab639802b242908be90" style="width:135.45pt;height:24.45pt" o:ole="">
            <v:imagedata r:id="rId118" o:title="eqIdec289c1846fceab639802b242908be90"/>
          </v:shape>
          <o:OLEObject Type="Embed" ProgID="Equation.DSMT4" ShapeID="_x0000_i1079" DrawAspect="Content" ObjectID="_1743524286" r:id="rId119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334" w:dyaOrig="201" w14:anchorId="73E62D7E">
          <v:shape id="_x0000_i1080" type="#_x0000_t75" alt="eqId4ec0618ae3a4fde6d6220010af229b9a" style="width:16.7pt;height:9.85pt" o:ole="">
            <v:imagedata r:id="rId120" o:title="eqId4ec0618ae3a4fde6d6220010af229b9a"/>
          </v:shape>
          <o:OLEObject Type="Embed" ProgID="Equation.DSMT4" ShapeID="_x0000_i1080" DrawAspect="Content" ObjectID="_1743524287" r:id="rId121"/>
        </w:object>
      </w:r>
      <w:r w:rsidRPr="003500E6">
        <w:rPr>
          <w:sz w:val="24"/>
          <w:szCs w:val="24"/>
        </w:rPr>
        <w:t>__________</w: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object w:dxaOrig="352" w:dyaOrig="217" w14:anchorId="606C3847">
          <v:shape id="_x0000_i1081" type="#_x0000_t75" alt="eqId070d1ea22a92808dad7489438c239629" style="width:17.55pt;height:10.7pt" o:ole="">
            <v:imagedata r:id="rId122" o:title="eqId070d1ea22a92808dad7489438c239629"/>
          </v:shape>
          <o:OLEObject Type="Embed" ProgID="Equation.DSMT4" ShapeID="_x0000_i1081" DrawAspect="Content" ObjectID="_1743524288" r:id="rId123"/>
        </w:object>
      </w:r>
      <w:r w:rsidRPr="003500E6">
        <w:rPr>
          <w:sz w:val="24"/>
          <w:szCs w:val="24"/>
        </w:rPr>
        <w:t>______</w:t>
      </w:r>
      <w:r w:rsidRPr="003500E6">
        <w:rPr>
          <w:sz w:val="24"/>
          <w:szCs w:val="24"/>
        </w:rPr>
        <w:t>．</w:t>
      </w:r>
    </w:p>
    <w:p w14:paraId="6691DF79" w14:textId="655EB01B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4</w:t>
      </w:r>
      <w:r w:rsidRPr="003500E6">
        <w:rPr>
          <w:sz w:val="24"/>
          <w:szCs w:val="24"/>
        </w:rPr>
        <w:t>．若</w:t>
      </w:r>
      <w:r w:rsidR="003500E6" w:rsidRPr="003500E6">
        <w:rPr>
          <w:sz w:val="24"/>
          <w:szCs w:val="24"/>
        </w:rPr>
        <w:object w:dxaOrig="862" w:dyaOrig="287" w14:anchorId="32B7DF39">
          <v:shape id="_x0000_i1082" type="#_x0000_t75" alt="eqIdadf913c92060a7bad4de1ee8c04d011e" style="width:53.55pt;height:17.55pt" o:ole="">
            <v:imagedata r:id="rId124" o:title="eqIdadf913c92060a7bad4de1ee8c04d011e"/>
          </v:shape>
          <o:OLEObject Type="Embed" ProgID="Equation.DSMT4" ShapeID="_x0000_i1082" DrawAspect="Content" ObjectID="_1743524289" r:id="rId125"/>
        </w:object>
      </w:r>
      <w:r w:rsidRPr="003500E6">
        <w:rPr>
          <w:sz w:val="24"/>
          <w:szCs w:val="24"/>
        </w:rPr>
        <w:t>，且</w:t>
      </w:r>
      <w:r w:rsidR="003500E6" w:rsidRPr="003500E6">
        <w:rPr>
          <w:sz w:val="24"/>
          <w:szCs w:val="24"/>
        </w:rPr>
        <w:object w:dxaOrig="880" w:dyaOrig="282" w14:anchorId="52FB68F8">
          <v:shape id="_x0000_i1083" type="#_x0000_t75" alt="eqId74f2fefacc1e2c81a379ae590318b6f4" style="width:53.55pt;height:17.15pt" o:ole="">
            <v:imagedata r:id="rId126" o:title="eqId74f2fefacc1e2c81a379ae590318b6f4"/>
          </v:shape>
          <o:OLEObject Type="Embed" ProgID="Equation.DSMT4" ShapeID="_x0000_i1083" DrawAspect="Content" ObjectID="_1743524290" r:id="rId127"/>
        </w:object>
      </w:r>
      <w:r w:rsidRPr="003500E6">
        <w:rPr>
          <w:sz w:val="24"/>
          <w:szCs w:val="24"/>
        </w:rPr>
        <w:t>，则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取值范围为</w:t>
      </w:r>
      <w:r w:rsidRPr="003500E6">
        <w:rPr>
          <w:sz w:val="24"/>
          <w:szCs w:val="24"/>
        </w:rPr>
        <w:t>________</w:t>
      </w:r>
      <w:r w:rsidRPr="003500E6">
        <w:rPr>
          <w:sz w:val="24"/>
          <w:szCs w:val="24"/>
        </w:rPr>
        <w:t>．</w:t>
      </w:r>
    </w:p>
    <w:p w14:paraId="0537205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5</w:t>
      </w:r>
      <w:r w:rsidRPr="003500E6">
        <w:rPr>
          <w:sz w:val="24"/>
          <w:szCs w:val="24"/>
        </w:rPr>
        <w:t>．若不等式</w:t>
      </w:r>
      <w:r w:rsidRPr="003500E6">
        <w:rPr>
          <w:sz w:val="24"/>
          <w:szCs w:val="24"/>
        </w:rPr>
        <w:object w:dxaOrig="915" w:dyaOrig="251" w14:anchorId="11F6D514">
          <v:shape id="_x0000_i1084" type="#_x0000_t75" alt="eqId549f30b85ba85073e7141274e21c5e09" style="width:45.85pt;height:12.45pt" o:ole="">
            <v:imagedata r:id="rId128" o:title="eqId549f30b85ba85073e7141274e21c5e09"/>
          </v:shape>
          <o:OLEObject Type="Embed" ProgID="Equation.DSMT4" ShapeID="_x0000_i1084" DrawAspect="Content" ObjectID="_1743524291" r:id="rId129"/>
        </w:object>
      </w:r>
      <w:r w:rsidRPr="003500E6">
        <w:rPr>
          <w:sz w:val="24"/>
          <w:szCs w:val="24"/>
        </w:rPr>
        <w:t>的最大整数解是</w:t>
      </w: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，则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的取值范围是</w:t>
      </w:r>
      <w:r w:rsidRPr="003500E6">
        <w:rPr>
          <w:sz w:val="24"/>
          <w:szCs w:val="24"/>
        </w:rPr>
        <w:t>_______</w:t>
      </w:r>
      <w:r w:rsidRPr="003500E6">
        <w:rPr>
          <w:sz w:val="24"/>
          <w:szCs w:val="24"/>
        </w:rPr>
        <w:t>．</w:t>
      </w:r>
    </w:p>
    <w:p w14:paraId="2EE16FD8" w14:textId="34616F45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6</w:t>
      </w:r>
      <w:r w:rsidRPr="003500E6">
        <w:rPr>
          <w:sz w:val="24"/>
          <w:szCs w:val="24"/>
        </w:rPr>
        <w:t>．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不等式</w:t>
      </w:r>
      <w:r w:rsidR="003500E6" w:rsidRPr="003500E6">
        <w:rPr>
          <w:sz w:val="24"/>
          <w:szCs w:val="24"/>
        </w:rPr>
        <w:object w:dxaOrig="1654" w:dyaOrig="548" w14:anchorId="455911B8">
          <v:shape id="_x0000_i1085" type="#_x0000_t75" alt="eqIdb28b2e44894091b8158e8321cca1ce72" style="width:95.15pt;height:31.7pt" o:ole="">
            <v:imagedata r:id="rId130" o:title="eqIdb28b2e44894091b8158e8321cca1ce72"/>
          </v:shape>
          <o:OLEObject Type="Embed" ProgID="Equation.DSMT4" ShapeID="_x0000_i1085" DrawAspect="Content" ObjectID="_1743524292" r:id="rId131"/>
        </w:object>
      </w:r>
      <w:r w:rsidRPr="003500E6">
        <w:rPr>
          <w:sz w:val="24"/>
          <w:szCs w:val="24"/>
        </w:rPr>
        <w:t>解集为</w:t>
      </w:r>
      <w:r w:rsidR="003500E6" w:rsidRPr="003500E6">
        <w:rPr>
          <w:sz w:val="24"/>
          <w:szCs w:val="24"/>
        </w:rPr>
        <w:object w:dxaOrig="439" w:dyaOrig="253" w14:anchorId="05099531">
          <v:shape id="_x0000_i1086" type="#_x0000_t75" alt="eqId7ccaa6e503b61e9ae78d8439cba2e328" style="width:26.15pt;height:15.45pt" o:ole="">
            <v:imagedata r:id="rId132" o:title="eqId7ccaa6e503b61e9ae78d8439cba2e328"/>
          </v:shape>
          <o:OLEObject Type="Embed" ProgID="Equation.DSMT4" ShapeID="_x0000_i1086" DrawAspect="Content" ObjectID="_1743524293" r:id="rId133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387" w:dyaOrig="200" w14:anchorId="5BAD2801">
          <v:shape id="_x0000_i1087" type="#_x0000_t75" alt="eqIda6c57bbef89a37f1a3808c0ceeac0c22" style="width:19.3pt;height:9.85pt" o:ole="">
            <v:imagedata r:id="rId134" o:title="eqIda6c57bbef89a37f1a3808c0ceeac0c22"/>
          </v:shape>
          <o:OLEObject Type="Embed" ProgID="Equation.DSMT4" ShapeID="_x0000_i1087" DrawAspect="Content" ObjectID="_1743524294" r:id="rId135"/>
        </w:object>
      </w:r>
      <w:r w:rsidRPr="003500E6">
        <w:rPr>
          <w:sz w:val="24"/>
          <w:szCs w:val="24"/>
        </w:rPr>
        <w:t>_____</w:t>
      </w:r>
      <w:r w:rsidRPr="003500E6">
        <w:rPr>
          <w:sz w:val="24"/>
          <w:szCs w:val="24"/>
        </w:rPr>
        <w:t>．</w:t>
      </w:r>
    </w:p>
    <w:p w14:paraId="198C8611" w14:textId="32F84854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7</w:t>
      </w:r>
      <w:r w:rsidRPr="003500E6">
        <w:rPr>
          <w:sz w:val="24"/>
          <w:szCs w:val="24"/>
        </w:rPr>
        <w:t>．若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不等式组</w:t>
      </w:r>
      <w:r w:rsidR="003500E6" w:rsidRPr="003500E6">
        <w:rPr>
          <w:sz w:val="24"/>
          <w:szCs w:val="24"/>
        </w:rPr>
        <w:object w:dxaOrig="986" w:dyaOrig="631" w14:anchorId="1CE498D7">
          <v:shape id="_x0000_i1088" type="#_x0000_t75" alt="eqId6caff00ebc67a2e3baefa7a00b6a67d3" style="width:62.15pt;height:40.3pt" o:ole="">
            <v:imagedata r:id="rId136" o:title="eqId6caff00ebc67a2e3baefa7a00b6a67d3"/>
          </v:shape>
          <o:OLEObject Type="Embed" ProgID="Equation.DSMT4" ShapeID="_x0000_i1088" DrawAspect="Content" ObjectID="_1743524295" r:id="rId137"/>
        </w:object>
      </w:r>
      <w:r w:rsidRPr="003500E6">
        <w:rPr>
          <w:sz w:val="24"/>
          <w:szCs w:val="24"/>
        </w:rPr>
        <w:t>有且仅有一个整数解</w:t>
      </w:r>
      <w:r w:rsidR="003500E6" w:rsidRPr="003500E6">
        <w:rPr>
          <w:sz w:val="24"/>
          <w:szCs w:val="24"/>
        </w:rPr>
        <w:object w:dxaOrig="475" w:dyaOrig="251" w14:anchorId="08C827DB">
          <v:shape id="_x0000_i1089" type="#_x0000_t75" alt="eqIde55aa0a20848c37c1892c567b2315e04" style="width:32.55pt;height:17.15pt" o:ole="">
            <v:imagedata r:id="rId138" o:title="eqIde55aa0a20848c37c1892c567b2315e04"/>
          </v:shape>
          <o:OLEObject Type="Embed" ProgID="Equation.DSMT4" ShapeID="_x0000_i1089" DrawAspect="Content" ObjectID="_1743524296" r:id="rId139"/>
        </w:object>
      </w:r>
      <w:r w:rsidRPr="003500E6">
        <w:rPr>
          <w:sz w:val="24"/>
          <w:szCs w:val="24"/>
        </w:rPr>
        <w:t>，则实数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的取值范围是</w:t>
      </w:r>
      <w:r w:rsidRPr="003500E6">
        <w:rPr>
          <w:sz w:val="24"/>
          <w:szCs w:val="24"/>
        </w:rPr>
        <w:t>______</w:t>
      </w:r>
      <w:r w:rsidRPr="003500E6">
        <w:rPr>
          <w:sz w:val="24"/>
          <w:szCs w:val="24"/>
        </w:rPr>
        <w:t>．</w:t>
      </w:r>
    </w:p>
    <w:p w14:paraId="3EFFF06D" w14:textId="3B035DA8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8</w:t>
      </w:r>
      <w:r w:rsidRPr="003500E6">
        <w:rPr>
          <w:sz w:val="24"/>
          <w:szCs w:val="24"/>
        </w:rPr>
        <w:t>．一元一次不等式组</w:t>
      </w:r>
      <w:r w:rsidR="003500E6" w:rsidRPr="003500E6">
        <w:rPr>
          <w:sz w:val="24"/>
          <w:szCs w:val="24"/>
        </w:rPr>
        <w:object w:dxaOrig="898" w:dyaOrig="634" w14:anchorId="01ADB56F">
          <v:shape id="_x0000_i1090" type="#_x0000_t75" alt="eqId97fc3eafeb03620a9b59dd49ca7e6774" style="width:53.15pt;height:37.3pt" o:ole="">
            <v:imagedata r:id="rId140" o:title="eqId97fc3eafeb03620a9b59dd49ca7e6774"/>
          </v:shape>
          <o:OLEObject Type="Embed" ProgID="Equation.DSMT4" ShapeID="_x0000_i1090" DrawAspect="Content" ObjectID="_1743524297" r:id="rId141"/>
        </w:object>
      </w:r>
      <w:r w:rsidRPr="003500E6">
        <w:rPr>
          <w:sz w:val="24"/>
          <w:szCs w:val="24"/>
        </w:rPr>
        <w:t>的解集是</w:t>
      </w:r>
      <w:r w:rsidRPr="003500E6">
        <w:rPr>
          <w:sz w:val="24"/>
          <w:szCs w:val="24"/>
        </w:rPr>
        <w:object w:dxaOrig="457" w:dyaOrig="255" w14:anchorId="001611A2">
          <v:shape id="_x0000_i1091" type="#_x0000_t75" alt="eqId0fde64f4d3c38e43fbdee24eadc4b0dd" style="width:22.7pt;height:12.85pt" o:ole="">
            <v:imagedata r:id="rId142" o:title="eqId0fde64f4d3c38e43fbdee24eadc4b0dd"/>
          </v:shape>
          <o:OLEObject Type="Embed" ProgID="Equation.DSMT4" ShapeID="_x0000_i1091" DrawAspect="Content" ObjectID="_1743524298" r:id="rId143"/>
        </w:object>
      </w:r>
      <w:r w:rsidRPr="003500E6">
        <w:rPr>
          <w:sz w:val="24"/>
          <w:szCs w:val="24"/>
        </w:rPr>
        <w:t>，则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的取值范围是</w:t>
      </w:r>
      <w:r w:rsidRPr="003500E6">
        <w:rPr>
          <w:sz w:val="24"/>
          <w:szCs w:val="24"/>
        </w:rPr>
        <w:t>______</w:t>
      </w:r>
      <w:r w:rsidRPr="003500E6">
        <w:rPr>
          <w:sz w:val="24"/>
          <w:szCs w:val="24"/>
        </w:rPr>
        <w:t>．</w:t>
      </w:r>
    </w:p>
    <w:p w14:paraId="7BB74C8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9</w:t>
      </w:r>
      <w:r w:rsidRPr="003500E6">
        <w:rPr>
          <w:sz w:val="24"/>
          <w:szCs w:val="24"/>
        </w:rPr>
        <w:t>．新定义：对于任何实数</w:t>
      </w:r>
      <w:r w:rsidRPr="003500E6">
        <w:rPr>
          <w:sz w:val="24"/>
          <w:szCs w:val="24"/>
        </w:rPr>
        <w:object w:dxaOrig="229" w:dyaOrig="202" w14:anchorId="69AF3111">
          <v:shape id="_x0000_i1092" type="#_x0000_t75" alt="eqId294f5ba74cdf695fc9a8a8e52f421328" style="width:11.55pt;height:10.3pt" o:ole="">
            <v:imagedata r:id="rId144" o:title="eqId294f5ba74cdf695fc9a8a8e52f421328"/>
          </v:shape>
          <o:OLEObject Type="Embed" ProgID="Equation.DSMT4" ShapeID="_x0000_i1092" DrawAspect="Content" ObjectID="_1743524299" r:id="rId145"/>
        </w:object>
      </w:r>
      <w:r w:rsidRPr="003500E6">
        <w:rPr>
          <w:sz w:val="24"/>
          <w:szCs w:val="24"/>
        </w:rPr>
        <w:t>，符号</w:t>
      </w:r>
      <w:r w:rsidRPr="003500E6">
        <w:rPr>
          <w:sz w:val="24"/>
          <w:szCs w:val="24"/>
        </w:rPr>
        <w:object w:dxaOrig="317" w:dyaOrig="264" w14:anchorId="00FA5960">
          <v:shape id="_x0000_i1093" type="#_x0000_t75" alt="eqId3bc3c34e9f7234a77f61066e1e0ae8bb" style="width:15.85pt;height:13.3pt;mso-wrap-style:square;mso-position-horizontal-relative:page;mso-position-vertical-relative:page" o:ole="">
            <v:imagedata r:id="rId146" o:title="eqId3bc3c34e9f7234a77f61066e1e0ae8bb"/>
          </v:shape>
          <o:OLEObject Type="Embed" ProgID="Equation.DSMT4" ShapeID="_x0000_i1093" DrawAspect="Content" ObjectID="_1743524300" r:id="rId147"/>
        </w:object>
      </w:r>
      <w:r w:rsidRPr="003500E6">
        <w:rPr>
          <w:sz w:val="24"/>
          <w:szCs w:val="24"/>
        </w:rPr>
        <w:t>表示不大于</w:t>
      </w:r>
      <w:r w:rsidRPr="003500E6">
        <w:rPr>
          <w:sz w:val="24"/>
          <w:szCs w:val="24"/>
        </w:rPr>
        <w:object w:dxaOrig="229" w:dyaOrig="202" w14:anchorId="1F43789E">
          <v:shape id="_x0000_i1094" type="#_x0000_t75" alt="eqId294f5ba74cdf695fc9a8a8e52f421328" style="width:11.55pt;height:10.3pt" o:ole="">
            <v:imagedata r:id="rId144" o:title="eqId294f5ba74cdf695fc9a8a8e52f421328"/>
          </v:shape>
          <o:OLEObject Type="Embed" ProgID="Equation.DSMT4" ShapeID="_x0000_i1094" DrawAspect="Content" ObjectID="_1743524301" r:id="rId148"/>
        </w:object>
      </w:r>
      <w:r w:rsidRPr="003500E6">
        <w:rPr>
          <w:sz w:val="24"/>
          <w:szCs w:val="24"/>
        </w:rPr>
        <w:t>的最大整数．已知</w:t>
      </w:r>
      <w:r w:rsidRPr="003500E6">
        <w:rPr>
          <w:sz w:val="24"/>
          <w:szCs w:val="24"/>
        </w:rPr>
        <w:object w:dxaOrig="616" w:dyaOrig="278" w14:anchorId="7A76F679">
          <v:shape id="_x0000_i1095" type="#_x0000_t75" alt="eqId98f5b6d679aa906c68838f5df4687675" style="width:30.85pt;height:13.7pt" o:ole="">
            <v:imagedata r:id="rId149" o:title="eqId98f5b6d679aa906c68838f5df4687675"/>
          </v:shape>
          <o:OLEObject Type="Embed" ProgID="Equation.DSMT4" ShapeID="_x0000_i1095" DrawAspect="Content" ObjectID="_1743524302" r:id="rId150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1073" w:dyaOrig="252" w14:anchorId="40DA8AB0">
          <v:shape id="_x0000_i1096" type="#_x0000_t75" alt="eqId44f64801725db2b9129cd0d944f1ccb5" style="width:53.55pt;height:12.45pt" o:ole="">
            <v:imagedata r:id="rId151" o:title="eqId44f64801725db2b9129cd0d944f1ccb5"/>
          </v:shape>
          <o:OLEObject Type="Embed" ProgID="Equation.DSMT4" ShapeID="_x0000_i1096" DrawAspect="Content" ObjectID="_1743524303" r:id="rId152"/>
        </w:object>
      </w:r>
      <w:r w:rsidRPr="003500E6">
        <w:rPr>
          <w:sz w:val="24"/>
          <w:szCs w:val="24"/>
        </w:rPr>
        <w:t>．例如：若</w:t>
      </w:r>
      <w:r w:rsidRPr="003500E6">
        <w:rPr>
          <w:sz w:val="24"/>
          <w:szCs w:val="24"/>
        </w:rPr>
        <w:object w:dxaOrig="546" w:dyaOrig="266" w14:anchorId="1B075470">
          <v:shape id="_x0000_i1097" type="#_x0000_t75" alt="eqIdc60438efe3bdaea385e79100b3fc4938" style="width:27.45pt;height:13.3pt" o:ole="">
            <v:imagedata r:id="rId153" o:title="eqIdc60438efe3bdaea385e79100b3fc4938"/>
          </v:shape>
          <o:OLEObject Type="Embed" ProgID="Equation.DSMT4" ShapeID="_x0000_i1097" DrawAspect="Content" ObjectID="_1743524304" r:id="rId154"/>
        </w:object>
      </w:r>
      <w:r w:rsidRPr="003500E6">
        <w:rPr>
          <w:sz w:val="24"/>
          <w:szCs w:val="24"/>
        </w:rPr>
        <w:t>，则</w:t>
      </w:r>
      <w:r w:rsidRPr="003500E6">
        <w:rPr>
          <w:sz w:val="24"/>
          <w:szCs w:val="24"/>
        </w:rPr>
        <w:object w:dxaOrig="791" w:dyaOrig="251" w14:anchorId="033EFFA5">
          <v:shape id="_x0000_i1098" type="#_x0000_t75" alt="eqIdc529e2a25686dea4fb5ee1f523330c36" style="width:39.45pt;height:12.45pt" o:ole="">
            <v:imagedata r:id="rId155" o:title="eqIdc529e2a25686dea4fb5ee1f523330c36"/>
          </v:shape>
          <o:OLEObject Type="Embed" ProgID="Equation.DSMT4" ShapeID="_x0000_i1098" DrawAspect="Content" ObjectID="_1743524305" r:id="rId156"/>
        </w:object>
      </w:r>
      <w:r w:rsidRPr="003500E6">
        <w:rPr>
          <w:sz w:val="24"/>
          <w:szCs w:val="24"/>
        </w:rPr>
        <w:t>．如果</w:t>
      </w:r>
      <w:r w:rsidRPr="003500E6">
        <w:rPr>
          <w:sz w:val="24"/>
          <w:szCs w:val="24"/>
        </w:rPr>
        <w:object w:dxaOrig="1161" w:dyaOrig="277" w14:anchorId="22E1FDD6">
          <v:shape id="_x0000_i1099" type="#_x0000_t75" alt="eqId6db6c6046d4b8fd91e05f2ffdf58ad56" style="width:57.85pt;height:13.7pt" o:ole="">
            <v:imagedata r:id="rId157" o:title="eqId6db6c6046d4b8fd91e05f2ffdf58ad56"/>
          </v:shape>
          <o:OLEObject Type="Embed" ProgID="Equation.DSMT4" ShapeID="_x0000_i1099" DrawAspect="Content" ObjectID="_1743524306" r:id="rId158"/>
        </w:object>
      </w:r>
      <w:r w:rsidRPr="003500E6">
        <w:rPr>
          <w:sz w:val="24"/>
          <w:szCs w:val="24"/>
        </w:rPr>
        <w:t>，那么</w:t>
      </w:r>
      <w:r w:rsidRPr="003500E6">
        <w:rPr>
          <w:sz w:val="24"/>
          <w:szCs w:val="24"/>
        </w:rPr>
        <w:object w:dxaOrig="176" w:dyaOrig="190" w14:anchorId="52D3CA9E">
          <v:shape id="_x0000_i1100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100" DrawAspect="Content" ObjectID="_1743524307" r:id="rId159"/>
        </w:object>
      </w:r>
      <w:r w:rsidRPr="003500E6">
        <w:rPr>
          <w:sz w:val="24"/>
          <w:szCs w:val="24"/>
        </w:rPr>
        <w:t>的取值范围是</w:t>
      </w:r>
      <w:r w:rsidRPr="003500E6">
        <w:rPr>
          <w:sz w:val="24"/>
          <w:szCs w:val="24"/>
        </w:rPr>
        <w:t>_________</w:t>
      </w:r>
      <w:r w:rsidRPr="003500E6">
        <w:rPr>
          <w:sz w:val="24"/>
          <w:szCs w:val="24"/>
        </w:rPr>
        <w:t>．</w:t>
      </w:r>
    </w:p>
    <w:p w14:paraId="4200BDF3" w14:textId="14D35DBA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0</w:t>
      </w:r>
      <w:r w:rsidRPr="003500E6">
        <w:rPr>
          <w:sz w:val="24"/>
          <w:szCs w:val="24"/>
        </w:rPr>
        <w:t>．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，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二元一次方程组</w:t>
      </w:r>
      <w:r w:rsidR="00B75E92" w:rsidRPr="003500E6">
        <w:rPr>
          <w:sz w:val="24"/>
          <w:szCs w:val="24"/>
        </w:rPr>
        <w:object w:dxaOrig="1319" w:dyaOrig="673" w14:anchorId="2210F202">
          <v:shape id="_x0000_i1101" type="#_x0000_t75" alt="eqIda65bd6cdc598a67059dc4293a1694dc0" style="width:83.15pt;height:42.45pt" o:ole="">
            <v:imagedata r:id="rId160" o:title="eqIda65bd6cdc598a67059dc4293a1694dc0"/>
          </v:shape>
          <o:OLEObject Type="Embed" ProgID="Equation.DSMT4" ShapeID="_x0000_i1101" DrawAspect="Content" ObjectID="_1743524308" r:id="rId161"/>
        </w:object>
      </w:r>
      <w:r w:rsidRPr="003500E6">
        <w:rPr>
          <w:sz w:val="24"/>
          <w:szCs w:val="24"/>
        </w:rPr>
        <w:t>的解是</w:t>
      </w:r>
      <w:r w:rsidR="003500E6" w:rsidRPr="003500E6">
        <w:rPr>
          <w:sz w:val="24"/>
          <w:szCs w:val="24"/>
        </w:rPr>
        <w:object w:dxaOrig="722" w:dyaOrig="630" w14:anchorId="7F20EBB3">
          <v:shape id="_x0000_i1102" type="#_x0000_t75" alt="eqIdf93169d14edf4ebc44b9695763527c71" style="width:42.45pt;height:37.3pt" o:ole="">
            <v:imagedata r:id="rId162" o:title="eqIdf93169d14edf4ebc44b9695763527c71"/>
          </v:shape>
          <o:OLEObject Type="Embed" ProgID="Equation.DSMT4" ShapeID="_x0000_i1102" DrawAspect="Content" ObjectID="_1743524309" r:id="rId163"/>
        </w:object>
      </w:r>
      <w:r w:rsidRPr="003500E6">
        <w:rPr>
          <w:sz w:val="24"/>
          <w:szCs w:val="24"/>
        </w:rPr>
        <w:t>，则关于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，</w:t>
      </w:r>
      <w:r w:rsidRPr="003500E6">
        <w:rPr>
          <w:rFonts w:eastAsia="Times New Roman"/>
          <w:i/>
          <w:sz w:val="24"/>
          <w:szCs w:val="24"/>
        </w:rPr>
        <w:t>n</w:t>
      </w:r>
      <w:r w:rsidRPr="003500E6">
        <w:rPr>
          <w:sz w:val="24"/>
          <w:szCs w:val="24"/>
        </w:rPr>
        <w:t>的二元一次方程组</w:t>
      </w:r>
      <w:r w:rsidR="003500E6" w:rsidRPr="003500E6">
        <w:rPr>
          <w:sz w:val="24"/>
          <w:szCs w:val="24"/>
        </w:rPr>
        <w:object w:dxaOrig="2218" w:dyaOrig="700" w14:anchorId="2CFF1BFA">
          <v:shape id="_x0000_i1103" type="#_x0000_t75" alt="eqIde2693435dc1d89314cf98d82c16d4467" style="width:132.45pt;height:42pt" o:ole="">
            <v:imagedata r:id="rId164" o:title="eqIde2693435dc1d89314cf98d82c16d4467"/>
          </v:shape>
          <o:OLEObject Type="Embed" ProgID="Equation.DSMT4" ShapeID="_x0000_i1103" DrawAspect="Content" ObjectID="_1743524310" r:id="rId165"/>
        </w:object>
      </w:r>
      <w:r w:rsidRPr="003500E6">
        <w:rPr>
          <w:sz w:val="24"/>
          <w:szCs w:val="24"/>
        </w:rPr>
        <w:t>的解是</w:t>
      </w:r>
      <w:r w:rsidRPr="003500E6">
        <w:rPr>
          <w:sz w:val="24"/>
          <w:szCs w:val="24"/>
        </w:rPr>
        <w:t>________</w:t>
      </w:r>
      <w:r w:rsidRPr="003500E6">
        <w:rPr>
          <w:sz w:val="24"/>
          <w:szCs w:val="24"/>
        </w:rPr>
        <w:t>．</w:t>
      </w:r>
    </w:p>
    <w:p w14:paraId="3183EF84" w14:textId="77777777" w:rsidR="002E1FD0" w:rsidRPr="003500E6" w:rsidRDefault="002E1FD0">
      <w:pPr>
        <w:jc w:val="center"/>
        <w:textAlignment w:val="center"/>
        <w:rPr>
          <w:rFonts w:ascii="黑体" w:eastAsia="黑体" w:hAnsi="黑体" w:cs="黑体"/>
          <w:b/>
          <w:sz w:val="24"/>
          <w:szCs w:val="24"/>
        </w:rPr>
      </w:pPr>
    </w:p>
    <w:p w14:paraId="53B9BD9F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1F3F891C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3A3C95D9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75030C7B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041DB881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7F0141A7" w14:textId="77777777" w:rsidR="00B75E92" w:rsidRDefault="00B75E92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</w:p>
    <w:p w14:paraId="2D88656F" w14:textId="2AD66C30" w:rsidR="002E1FD0" w:rsidRPr="003500E6" w:rsidRDefault="00193E31">
      <w:pPr>
        <w:jc w:val="left"/>
        <w:textAlignment w:val="center"/>
        <w:rPr>
          <w:rFonts w:ascii="宋体" w:hAnsi="宋体" w:cs="宋体"/>
          <w:b/>
          <w:sz w:val="24"/>
          <w:szCs w:val="24"/>
        </w:rPr>
      </w:pPr>
      <w:r w:rsidRPr="003500E6">
        <w:rPr>
          <w:rFonts w:ascii="宋体" w:hAnsi="宋体" w:cs="宋体"/>
          <w:b/>
          <w:sz w:val="24"/>
          <w:szCs w:val="24"/>
        </w:rPr>
        <w:lastRenderedPageBreak/>
        <w:t>三、解答题</w:t>
      </w:r>
    </w:p>
    <w:p w14:paraId="6BCCDEC8" w14:textId="3F5D2605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1</w:t>
      </w:r>
      <w:r w:rsidRPr="003500E6">
        <w:rPr>
          <w:sz w:val="24"/>
          <w:szCs w:val="24"/>
        </w:rPr>
        <w:t>．解方程组：</w:t>
      </w:r>
    </w:p>
    <w:p w14:paraId="5EEA4039" w14:textId="2EAF4914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1021" w:dyaOrig="636" w14:anchorId="4BEF77F2">
          <v:shape id="_x0000_i1104" type="#_x0000_t75" alt="eqId8f8ddd082cc62e41da2723b69bd8b081" style="width:51pt;height:31.7pt" o:ole="">
            <v:imagedata r:id="rId166" o:title="eqId8f8ddd082cc62e41da2723b69bd8b081"/>
          </v:shape>
          <o:OLEObject Type="Embed" ProgID="Equation.DSMT4" ShapeID="_x0000_i1104" DrawAspect="Content" ObjectID="_1743524311" r:id="rId167"/>
        </w:object>
      </w:r>
      <w:r w:rsidRPr="003500E6">
        <w:rPr>
          <w:sz w:val="24"/>
          <w:szCs w:val="24"/>
        </w:rPr>
        <w:t>；</w:t>
      </w:r>
      <w:r w:rsidR="003223BC">
        <w:rPr>
          <w:rFonts w:hint="eastAsia"/>
          <w:sz w:val="24"/>
          <w:szCs w:val="24"/>
        </w:rPr>
        <w:t xml:space="preserve"> </w:t>
      </w:r>
      <w:r w:rsidR="003223BC">
        <w:rPr>
          <w:sz w:val="24"/>
          <w:szCs w:val="24"/>
        </w:rPr>
        <w:t xml:space="preserve">                         </w:t>
      </w: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object w:dxaOrig="1126" w:dyaOrig="636" w14:anchorId="3CD96365">
          <v:shape id="_x0000_i1105" type="#_x0000_t75" alt="eqIdf9998d325fc39b410cfab4b65ff7236d" style="width:56.15pt;height:31.7pt" o:ole="">
            <v:imagedata r:id="rId168" o:title="eqIdf9998d325fc39b410cfab4b65ff7236d"/>
          </v:shape>
          <o:OLEObject Type="Embed" ProgID="Equation.DSMT4" ShapeID="_x0000_i1105" DrawAspect="Content" ObjectID="_1743524312" r:id="rId169"/>
        </w:object>
      </w:r>
      <w:r w:rsidRPr="003500E6">
        <w:rPr>
          <w:sz w:val="24"/>
          <w:szCs w:val="24"/>
        </w:rPr>
        <w:t>．</w:t>
      </w:r>
    </w:p>
    <w:p w14:paraId="46C09E88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A0817F6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ED7DF00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D472192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0D853088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77643172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06ACBD59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090F82F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94EFA06" w14:textId="6D685573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2</w:t>
      </w:r>
      <w:r w:rsidRPr="003500E6">
        <w:rPr>
          <w:sz w:val="24"/>
          <w:szCs w:val="24"/>
        </w:rPr>
        <w:t>．解方程组：</w:t>
      </w:r>
    </w:p>
    <w:p w14:paraId="49A86373" w14:textId="4138BE59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1144" w:dyaOrig="631" w14:anchorId="5B2A3C3C">
          <v:shape id="_x0000_i1106" type="#_x0000_t75" alt="eqId0111c3c5fbea71caf14091c89e1a33ea" style="width:57pt;height:31.7pt" o:ole="">
            <v:imagedata r:id="rId170" o:title="eqId0111c3c5fbea71caf14091c89e1a33ea"/>
          </v:shape>
          <o:OLEObject Type="Embed" ProgID="Equation.DSMT4" ShapeID="_x0000_i1106" DrawAspect="Content" ObjectID="_1743524313" r:id="rId171"/>
        </w:object>
      </w:r>
      <w:r w:rsidR="003223BC">
        <w:rPr>
          <w:sz w:val="24"/>
          <w:szCs w:val="24"/>
        </w:rPr>
        <w:t xml:space="preserve">                           </w:t>
      </w: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object w:dxaOrig="1549" w:dyaOrig="913" w14:anchorId="7E55C187">
          <v:shape id="_x0000_i1107" type="#_x0000_t75" alt="eqIdbdea57fa60aa821cf006c6384a956676" style="width:77.55pt;height:45.85pt" o:ole="">
            <v:imagedata r:id="rId172" o:title="eqIdbdea57fa60aa821cf006c6384a956676"/>
          </v:shape>
          <o:OLEObject Type="Embed" ProgID="Equation.DSMT4" ShapeID="_x0000_i1107" DrawAspect="Content" ObjectID="_1743524314" r:id="rId173"/>
        </w:object>
      </w:r>
    </w:p>
    <w:p w14:paraId="4BCA2CE3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035FE931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5960B32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7110B935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CA3ADCF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3AAEFCA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EC68C21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0CE80DB2" w14:textId="3951A17B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3</w:t>
      </w:r>
      <w:r w:rsidRPr="003500E6">
        <w:rPr>
          <w:sz w:val="24"/>
          <w:szCs w:val="24"/>
        </w:rPr>
        <w:t>．解不等式组</w:t>
      </w:r>
    </w:p>
    <w:p w14:paraId="7A0ECD5B" w14:textId="3D31F440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1513" w:dyaOrig="908" w14:anchorId="5CFDA68F">
          <v:shape id="_x0000_i1108" type="#_x0000_t75" alt="eqId3ec0e286f68256db005fd33d2250e005" style="width:75.85pt;height:45.45pt" o:ole="">
            <v:imagedata r:id="rId174" o:title="eqId3ec0e286f68256db005fd33d2250e005"/>
          </v:shape>
          <o:OLEObject Type="Embed" ProgID="Equation.DSMT4" ShapeID="_x0000_i1108" DrawAspect="Content" ObjectID="_1743524315" r:id="rId175"/>
        </w:object>
      </w:r>
      <w:r w:rsidRPr="003500E6">
        <w:rPr>
          <w:sz w:val="24"/>
          <w:szCs w:val="24"/>
        </w:rPr>
        <w:t>（把它的解集表示在数轴上）．</w:t>
      </w: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object w:dxaOrig="1795" w:dyaOrig="911" w14:anchorId="09EB91E5">
          <v:shape id="_x0000_i1109" type="#_x0000_t75" alt="eqId363e24bfa3fda61bd4ba06cb30cad53c" style="width:89.55pt;height:45.45pt" o:ole="">
            <v:imagedata r:id="rId176" o:title="eqId363e24bfa3fda61bd4ba06cb30cad53c"/>
          </v:shape>
          <o:OLEObject Type="Embed" ProgID="Equation.DSMT4" ShapeID="_x0000_i1109" DrawAspect="Content" ObjectID="_1743524316" r:id="rId177"/>
        </w:object>
      </w:r>
      <w:r w:rsidRPr="003500E6">
        <w:rPr>
          <w:sz w:val="24"/>
          <w:szCs w:val="24"/>
        </w:rPr>
        <w:t>（并写出它的整数解）．</w:t>
      </w:r>
    </w:p>
    <w:p w14:paraId="450B3085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7630A932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8A845A7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A35599C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25E1F30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7022B2C8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485B171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E267282" w14:textId="1AD28E42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2</w:t>
      </w:r>
      <w:r>
        <w:rPr>
          <w:sz w:val="24"/>
          <w:szCs w:val="24"/>
        </w:rPr>
        <w:t>4</w:t>
      </w:r>
      <w:r w:rsidRPr="003500E6">
        <w:rPr>
          <w:sz w:val="24"/>
          <w:szCs w:val="24"/>
        </w:rPr>
        <w:t>．已知，关于</w:t>
      </w:r>
      <w:r w:rsidRPr="003500E6">
        <w:rPr>
          <w:sz w:val="24"/>
          <w:szCs w:val="24"/>
        </w:rPr>
        <w:object w:dxaOrig="176" w:dyaOrig="190" w14:anchorId="2C9ACE1B">
          <v:shape id="_x0000_i1110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110" DrawAspect="Content" ObjectID="_1743524317" r:id="rId178"/>
        </w:objec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object w:dxaOrig="194" w:dyaOrig="238" w14:anchorId="49E1ADB6">
          <v:shape id="_x0000_i1111" type="#_x0000_t75" alt="eqIdd053b14c8588eee2acbbe44fc37a6886" style="width:9.85pt;height:12pt" o:ole="">
            <v:imagedata r:id="rId105" o:title="eqIdd053b14c8588eee2acbbe44fc37a6886"/>
          </v:shape>
          <o:OLEObject Type="Embed" ProgID="Equation.DSMT4" ShapeID="_x0000_i1111" DrawAspect="Content" ObjectID="_1743524318" r:id="rId179"/>
        </w:object>
      </w:r>
      <w:r w:rsidRPr="003500E6">
        <w:rPr>
          <w:sz w:val="24"/>
          <w:szCs w:val="24"/>
        </w:rPr>
        <w:t>的二元一次方程组</w:t>
      </w:r>
      <w:r w:rsidRPr="003500E6">
        <w:rPr>
          <w:sz w:val="24"/>
          <w:szCs w:val="24"/>
        </w:rPr>
        <w:object w:dxaOrig="1196" w:dyaOrig="631" w14:anchorId="71D20488">
          <v:shape id="_x0000_i1112" type="#_x0000_t75" alt="eqId16b45939f36d224cd7998bca58330b36" style="width:60pt;height:31.7pt" o:ole="">
            <v:imagedata r:id="rId180" o:title="eqId16b45939f36d224cd7998bca58330b36"/>
          </v:shape>
          <o:OLEObject Type="Embed" ProgID="Equation.DSMT4" ShapeID="_x0000_i1112" DrawAspect="Content" ObjectID="_1743524319" r:id="rId181"/>
        </w:object>
      </w:r>
      <w:r w:rsidRPr="003500E6">
        <w:rPr>
          <w:sz w:val="24"/>
          <w:szCs w:val="24"/>
        </w:rPr>
        <w:t>与方程组</w:t>
      </w:r>
      <w:r w:rsidRPr="003500E6">
        <w:rPr>
          <w:sz w:val="24"/>
          <w:szCs w:val="24"/>
        </w:rPr>
        <w:object w:dxaOrig="1338" w:dyaOrig="636" w14:anchorId="2104BCA9">
          <v:shape id="_x0000_i1113" type="#_x0000_t75" alt="eqId59b672346aa0c487402a324ad9a0c8a7" style="width:66.85pt;height:31.7pt" o:ole="">
            <v:imagedata r:id="rId182" o:title="eqId59b672346aa0c487402a324ad9a0c8a7"/>
          </v:shape>
          <o:OLEObject Type="Embed" ProgID="Equation.DSMT4" ShapeID="_x0000_i1113" DrawAspect="Content" ObjectID="_1743524320" r:id="rId183"/>
        </w:object>
      </w:r>
      <w:r w:rsidRPr="003500E6">
        <w:rPr>
          <w:sz w:val="24"/>
          <w:szCs w:val="24"/>
        </w:rPr>
        <w:t>有相同的解．</w:t>
      </w:r>
    </w:p>
    <w:p w14:paraId="1018F197" w14:textId="65C7D931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t>求这两个方程组的相同解；</w:t>
      </w: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t>求</w:t>
      </w:r>
      <w:r w:rsidRPr="003500E6">
        <w:rPr>
          <w:sz w:val="24"/>
          <w:szCs w:val="24"/>
        </w:rPr>
        <w:object w:dxaOrig="968" w:dyaOrig="318" w14:anchorId="4DC65E8F">
          <v:shape id="_x0000_i1114" type="#_x0000_t75" alt="eqIdd175973679969681df1e12b137da934f" style="width:48.45pt;height:15.85pt" o:ole="">
            <v:imagedata r:id="rId184" o:title="eqIdd175973679969681df1e12b137da934f"/>
          </v:shape>
          <o:OLEObject Type="Embed" ProgID="Equation.DSMT4" ShapeID="_x0000_i1114" DrawAspect="Content" ObjectID="_1743524321" r:id="rId185"/>
        </w:object>
      </w:r>
      <w:r w:rsidRPr="003500E6">
        <w:rPr>
          <w:sz w:val="24"/>
          <w:szCs w:val="24"/>
        </w:rPr>
        <w:t>的值．</w:t>
      </w:r>
    </w:p>
    <w:p w14:paraId="52611731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7D32955" w14:textId="4024FB53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5CA7B9D" w14:textId="5461D19B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D1B3E0D" w14:textId="65454BC2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E78313C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3A3A41F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1AE04CD" w14:textId="2890305B" w:rsidR="002E1FD0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5</w:t>
      </w:r>
      <w:r w:rsidRPr="003500E6">
        <w:rPr>
          <w:sz w:val="24"/>
          <w:szCs w:val="24"/>
        </w:rPr>
        <w:t>．某商场从厂家购进了甲、乙两种商品，甲种商品每件的进价比乙种商品每件的进价多</w:t>
      </w:r>
      <w:r w:rsidRPr="003500E6">
        <w:rPr>
          <w:sz w:val="24"/>
          <w:szCs w:val="24"/>
        </w:rPr>
        <w:t>20</w:t>
      </w:r>
      <w:r w:rsidRPr="003500E6">
        <w:rPr>
          <w:sz w:val="24"/>
          <w:szCs w:val="24"/>
        </w:rPr>
        <w:t>元，购进甲种商品</w:t>
      </w: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件与购进乙种商品</w:t>
      </w:r>
      <w:r w:rsidRPr="003500E6">
        <w:rPr>
          <w:sz w:val="24"/>
          <w:szCs w:val="24"/>
        </w:rPr>
        <w:t>6</w:t>
      </w:r>
      <w:r w:rsidRPr="003500E6">
        <w:rPr>
          <w:sz w:val="24"/>
          <w:szCs w:val="24"/>
        </w:rPr>
        <w:t>件的进价相同．</w:t>
      </w:r>
    </w:p>
    <w:p w14:paraId="6BFB1658" w14:textId="77777777" w:rsidR="002E1FD0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t>求甲、乙两种商品每件的进价分别是多少元？</w:t>
      </w:r>
    </w:p>
    <w:p w14:paraId="1A952110" w14:textId="77777777" w:rsidR="002E1FD0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t>该商场从厂家购进了甲、乙两种商品共</w:t>
      </w:r>
      <w:r w:rsidRPr="003500E6">
        <w:rPr>
          <w:sz w:val="24"/>
          <w:szCs w:val="24"/>
        </w:rPr>
        <w:t>80</w:t>
      </w:r>
      <w:r w:rsidRPr="003500E6">
        <w:rPr>
          <w:sz w:val="24"/>
          <w:szCs w:val="24"/>
        </w:rPr>
        <w:t>件，所用资金为</w:t>
      </w:r>
      <w:r w:rsidRPr="003500E6">
        <w:rPr>
          <w:sz w:val="24"/>
          <w:szCs w:val="24"/>
        </w:rPr>
        <w:t>9000</w:t>
      </w:r>
      <w:r w:rsidRPr="003500E6">
        <w:rPr>
          <w:sz w:val="24"/>
          <w:szCs w:val="24"/>
        </w:rPr>
        <w:t>元．甲种商品在进价的基础上提高</w:t>
      </w:r>
      <w:r w:rsidRPr="003500E6">
        <w:rPr>
          <w:sz w:val="24"/>
          <w:szCs w:val="24"/>
        </w:rPr>
        <w:t>50%</w:t>
      </w:r>
      <w:r w:rsidRPr="003500E6">
        <w:rPr>
          <w:sz w:val="24"/>
          <w:szCs w:val="24"/>
        </w:rPr>
        <w:t>后标价，又以</w:t>
      </w:r>
      <w:r w:rsidRPr="003500E6">
        <w:rPr>
          <w:sz w:val="24"/>
          <w:szCs w:val="24"/>
        </w:rPr>
        <w:t>8</w:t>
      </w:r>
      <w:r w:rsidRPr="003500E6">
        <w:rPr>
          <w:sz w:val="24"/>
          <w:szCs w:val="24"/>
        </w:rPr>
        <w:t>折优惠售出；乙商品售出后，每件可获利</w:t>
      </w:r>
      <w:r w:rsidRPr="003500E6">
        <w:rPr>
          <w:sz w:val="24"/>
          <w:szCs w:val="24"/>
        </w:rPr>
        <w:t>30</w:t>
      </w:r>
      <w:r w:rsidRPr="003500E6">
        <w:rPr>
          <w:sz w:val="24"/>
          <w:szCs w:val="24"/>
        </w:rPr>
        <w:t>元，则甲、乙两种商品全部售出后共可获利多少元？</w:t>
      </w:r>
    </w:p>
    <w:p w14:paraId="2CEC2A5C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AD0D4E4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0002F0B2" w14:textId="07D597F0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83298D9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925C58B" w14:textId="1A394AA6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2F178B4" w14:textId="5D7AE943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2FF4C7F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tbl>
      <w:tblPr>
        <w:tblpPr w:leftFromText="180" w:rightFromText="180" w:vertAnchor="text" w:horzAnchor="margin" w:tblpXSpec="right" w:tblpY="7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38"/>
        <w:gridCol w:w="567"/>
        <w:gridCol w:w="602"/>
      </w:tblGrid>
      <w:tr w:rsidR="003223BC" w:rsidRPr="003500E6" w14:paraId="68E4A526" w14:textId="77777777" w:rsidTr="003223BC">
        <w:tc>
          <w:tcPr>
            <w:tcW w:w="1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36E556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08DBB9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甲</w:t>
            </w:r>
          </w:p>
        </w:tc>
        <w:tc>
          <w:tcPr>
            <w:tcW w:w="6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E22CFB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乙</w:t>
            </w:r>
          </w:p>
        </w:tc>
      </w:tr>
      <w:tr w:rsidR="003223BC" w:rsidRPr="003500E6" w14:paraId="73307287" w14:textId="77777777" w:rsidTr="003223BC">
        <w:tc>
          <w:tcPr>
            <w:tcW w:w="1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A08856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进价（元</w:t>
            </w:r>
            <w:r w:rsidRPr="003500E6">
              <w:rPr>
                <w:sz w:val="24"/>
                <w:szCs w:val="24"/>
              </w:rPr>
              <w:t>/</w:t>
            </w:r>
            <w:r w:rsidRPr="003500E6">
              <w:rPr>
                <w:sz w:val="24"/>
                <w:szCs w:val="24"/>
              </w:rPr>
              <w:t>件）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9B036F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22</w:t>
            </w:r>
          </w:p>
        </w:tc>
        <w:tc>
          <w:tcPr>
            <w:tcW w:w="6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DFC25F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30</w:t>
            </w:r>
          </w:p>
        </w:tc>
      </w:tr>
      <w:tr w:rsidR="003223BC" w:rsidRPr="003500E6" w14:paraId="0F3F8951" w14:textId="77777777" w:rsidTr="003223BC">
        <w:tc>
          <w:tcPr>
            <w:tcW w:w="1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A691D7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售价（元</w:t>
            </w:r>
            <w:r w:rsidRPr="003500E6">
              <w:rPr>
                <w:sz w:val="24"/>
                <w:szCs w:val="24"/>
              </w:rPr>
              <w:t>/</w:t>
            </w:r>
            <w:r w:rsidRPr="003500E6">
              <w:rPr>
                <w:sz w:val="24"/>
                <w:szCs w:val="24"/>
              </w:rPr>
              <w:t>件）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35B50E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28</w:t>
            </w:r>
          </w:p>
        </w:tc>
        <w:tc>
          <w:tcPr>
            <w:tcW w:w="6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6FACA9" w14:textId="77777777" w:rsidR="003223BC" w:rsidRPr="003500E6" w:rsidRDefault="003223BC" w:rsidP="003223BC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4"/>
                <w:szCs w:val="24"/>
              </w:rPr>
            </w:pPr>
            <w:r w:rsidRPr="003500E6">
              <w:rPr>
                <w:sz w:val="24"/>
                <w:szCs w:val="24"/>
              </w:rPr>
              <w:t>40</w:t>
            </w:r>
          </w:p>
        </w:tc>
      </w:tr>
    </w:tbl>
    <w:p w14:paraId="66221649" w14:textId="4EDCA768" w:rsidR="002E1FD0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6</w:t>
      </w:r>
      <w:r w:rsidRPr="003500E6">
        <w:rPr>
          <w:sz w:val="24"/>
          <w:szCs w:val="24"/>
        </w:rPr>
        <w:t>．某超市第一次用</w:t>
      </w:r>
      <w:r w:rsidRPr="003500E6">
        <w:rPr>
          <w:sz w:val="24"/>
          <w:szCs w:val="24"/>
        </w:rPr>
        <w:t>4600</w:t>
      </w:r>
      <w:r w:rsidRPr="003500E6">
        <w:rPr>
          <w:sz w:val="24"/>
          <w:szCs w:val="24"/>
        </w:rPr>
        <w:t>元购进甲、乙两种商品，其中甲商品件数的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倍比乙商品件数的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倍少</w:t>
      </w:r>
      <w:r w:rsidRPr="003500E6">
        <w:rPr>
          <w:sz w:val="24"/>
          <w:szCs w:val="24"/>
        </w:rPr>
        <w:t>40</w:t>
      </w:r>
      <w:r w:rsidRPr="003500E6">
        <w:rPr>
          <w:sz w:val="24"/>
          <w:szCs w:val="24"/>
        </w:rPr>
        <w:t>件，甲、乙两种商品的进价和售价如下表（利润</w:t>
      </w:r>
      <w:r w:rsidRPr="003500E6">
        <w:rPr>
          <w:sz w:val="24"/>
          <w:szCs w:val="24"/>
        </w:rPr>
        <w:object w:dxaOrig="176" w:dyaOrig="158" w14:anchorId="56CAAE00">
          <v:shape id="_x0000_i1115" type="#_x0000_t75" alt="eqId6706fe00b4e231e62d9ecbec567d526b" style="width:9pt;height:7.7pt" o:ole="">
            <v:imagedata r:id="rId186" o:title="eqId6706fe00b4e231e62d9ecbec567d526b"/>
          </v:shape>
          <o:OLEObject Type="Embed" ProgID="Equation.DSMT4" ShapeID="_x0000_i1115" DrawAspect="Content" ObjectID="_1743524322" r:id="rId187"/>
        </w:object>
      </w:r>
      <w:r w:rsidRPr="003500E6">
        <w:rPr>
          <w:sz w:val="24"/>
          <w:szCs w:val="24"/>
        </w:rPr>
        <w:t>售价</w:t>
      </w:r>
      <w:r w:rsidRPr="003500E6">
        <w:rPr>
          <w:sz w:val="24"/>
          <w:szCs w:val="24"/>
        </w:rPr>
        <w:object w:dxaOrig="176" w:dyaOrig="141" w14:anchorId="38821F6D">
          <v:shape id="_x0000_i1116" type="#_x0000_t75" alt="eqId4bfc339cf6dd66599db64fa3fa44e608" style="width:9pt;height:6.85pt" o:ole="">
            <v:imagedata r:id="rId188" o:title="eqId4bfc339cf6dd66599db64fa3fa44e608"/>
          </v:shape>
          <o:OLEObject Type="Embed" ProgID="Equation.DSMT4" ShapeID="_x0000_i1116" DrawAspect="Content" ObjectID="_1743524323" r:id="rId189"/>
        </w:object>
      </w:r>
      <w:r w:rsidRPr="003500E6">
        <w:rPr>
          <w:sz w:val="24"/>
          <w:szCs w:val="24"/>
        </w:rPr>
        <w:t>进价）：</w:t>
      </w:r>
    </w:p>
    <w:p w14:paraId="4E0B7717" w14:textId="77777777" w:rsidR="002E1FD0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t>该超市第一次购进甲、乙两种商品的件数分别是多少？</w:t>
      </w:r>
    </w:p>
    <w:p w14:paraId="1AD01C6E" w14:textId="77777777" w:rsidR="003500E6" w:rsidRPr="003500E6" w:rsidRDefault="00193E31" w:rsidP="003223BC">
      <w:pPr>
        <w:shd w:val="clear" w:color="auto" w:fill="FFFFFF"/>
        <w:adjustRightInd w:val="0"/>
        <w:snapToGrid w:val="0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t>该超市将第一次购进的甲、乙两种商品全部卖出后一共可获得多少利润？</w:t>
      </w:r>
    </w:p>
    <w:p w14:paraId="561FA366" w14:textId="77777777" w:rsidR="003500E6" w:rsidRPr="003500E6" w:rsidRDefault="003500E6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CC316B2" w14:textId="77777777" w:rsidR="003500E6" w:rsidRPr="003500E6" w:rsidRDefault="003500E6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71AC8E20" w14:textId="77777777" w:rsidR="003500E6" w:rsidRPr="003500E6" w:rsidRDefault="003500E6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1D5403CD" w14:textId="214E557F" w:rsidR="003500E6" w:rsidRDefault="003500E6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5532B15E" w14:textId="4FBECB2C" w:rsidR="003223BC" w:rsidRDefault="003223BC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65854979" w14:textId="6501C7D4" w:rsidR="003223BC" w:rsidRDefault="003223BC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105BF459" w14:textId="77777777" w:rsidR="003223BC" w:rsidRPr="003500E6" w:rsidRDefault="003223BC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153994CD" w14:textId="77777777" w:rsidR="003500E6" w:rsidRPr="003500E6" w:rsidRDefault="003500E6" w:rsidP="003500E6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C03D170" w14:textId="651C997F" w:rsidR="00EF035E" w:rsidRPr="003500E6" w:rsidRDefault="00193E31" w:rsidP="003500E6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 w:rsidRPr="003500E6">
        <w:rPr>
          <w:rFonts w:ascii="宋体" w:hAnsi="宋体" w:cs="宋体"/>
          <w:b/>
          <w:sz w:val="24"/>
          <w:szCs w:val="24"/>
        </w:rPr>
        <w:lastRenderedPageBreak/>
        <w:t>参考答案：</w:t>
      </w:r>
    </w:p>
    <w:p w14:paraId="79868F3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3A31803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二元一次方程的定义对各项进行判断即可．</w:t>
      </w:r>
    </w:p>
    <w:p w14:paraId="1811417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</w:t>
      </w: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、该方程中有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个未知数，是三元方程，不符合题意；</w:t>
      </w:r>
    </w:p>
    <w:p w14:paraId="6909002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B</w:t>
      </w:r>
      <w:r w:rsidRPr="003500E6">
        <w:rPr>
          <w:sz w:val="24"/>
          <w:szCs w:val="24"/>
        </w:rPr>
        <w:t>、该方程的最高次数为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，是二元二次方程，不符合题意；</w:t>
      </w:r>
    </w:p>
    <w:p w14:paraId="1958433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、该方程中分母含有字母，是分式方程，不是整式方程，不符合题意；</w:t>
      </w:r>
    </w:p>
    <w:p w14:paraId="6A178DC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、该方程满足二元一次方程的概念，是二元一次方程，符合题意；</w:t>
      </w:r>
    </w:p>
    <w:p w14:paraId="24A66A8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</w:t>
      </w:r>
    </w:p>
    <w:p w14:paraId="1F526E9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二元一次方程的定义；理解定义，熟知二元一次方程满足的条件是解答的关键．</w:t>
      </w:r>
    </w:p>
    <w:p w14:paraId="3869D97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4FC7B98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把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看作已知数求出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即可．</w:t>
      </w:r>
    </w:p>
    <w:p w14:paraId="3C25B5C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object w:dxaOrig="898" w:dyaOrig="277" w14:anchorId="72FC61E0">
          <v:shape id="_x0000_i1117" type="#_x0000_t75" alt="eqId6681462b7f439f66d8c20e23b4572441" style="width:45pt;height:13.7pt" o:ole="">
            <v:imagedata r:id="rId15" o:title="eqId6681462b7f439f66d8c20e23b4572441"/>
          </v:shape>
          <o:OLEObject Type="Embed" ProgID="Equation.DSMT4" ShapeID="_x0000_i1117" DrawAspect="Content" ObjectID="_1743524324" r:id="rId190"/>
        </w:object>
      </w:r>
      <w:r w:rsidRPr="003500E6">
        <w:rPr>
          <w:sz w:val="24"/>
          <w:szCs w:val="24"/>
        </w:rPr>
        <w:t>，</w:t>
      </w:r>
    </w:p>
    <w:p w14:paraId="0DBB7A8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792" w:dyaOrig="264" w14:anchorId="5743C0F0">
          <v:shape id="_x0000_i1118" type="#_x0000_t75" alt="eqId2e5beb0e505523c168cfcb05da680dbc" style="width:39.45pt;height:13.3pt" o:ole="">
            <v:imagedata r:id="rId191" o:title="eqId2e5beb0e505523c168cfcb05da680dbc"/>
          </v:shape>
          <o:OLEObject Type="Embed" ProgID="Equation.DSMT4" ShapeID="_x0000_i1118" DrawAspect="Content" ObjectID="_1743524325" r:id="rId192"/>
        </w:object>
      </w:r>
      <w:r w:rsidRPr="003500E6">
        <w:rPr>
          <w:sz w:val="24"/>
          <w:szCs w:val="24"/>
        </w:rPr>
        <w:t>，</w:t>
      </w:r>
    </w:p>
    <w:p w14:paraId="6C590BD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827" w:dyaOrig="538" w14:anchorId="5D4DAD0C">
          <v:shape id="_x0000_i1119" type="#_x0000_t75" alt="eqId6e923ca2e911cfcbb43909df48210fb8" style="width:41.15pt;height:27pt" o:ole="">
            <v:imagedata r:id="rId23" o:title="eqId6e923ca2e911cfcbb43909df48210fb8"/>
          </v:shape>
          <o:OLEObject Type="Embed" ProgID="Equation.DSMT4" ShapeID="_x0000_i1119" DrawAspect="Content" ObjectID="_1743524326" r:id="rId193"/>
        </w:object>
      </w:r>
      <w:r w:rsidRPr="003500E6">
        <w:rPr>
          <w:sz w:val="24"/>
          <w:szCs w:val="24"/>
        </w:rPr>
        <w:t>．</w:t>
      </w:r>
    </w:p>
    <w:p w14:paraId="2F29610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</w:t>
      </w:r>
    </w:p>
    <w:p w14:paraId="617B018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解二元一次方程，解题的关键是将一个未知数看作已知数求出另一个未知数．</w:t>
      </w:r>
    </w:p>
    <w:p w14:paraId="46F7AC8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A</w:t>
      </w:r>
    </w:p>
    <w:p w14:paraId="26A1BDB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把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与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值代入方程计算即可求出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的值．</w:t>
      </w:r>
    </w:p>
    <w:p w14:paraId="25F8AC3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598" w:dyaOrig="638" w14:anchorId="07F49ADA">
          <v:shape id="_x0000_i1120" type="#_x0000_t75" alt="eqId4a20d803845c706326c77e1af53afc5f" style="width:30pt;height:31.7pt" o:ole="">
            <v:imagedata r:id="rId25" o:title="eqId4a20d803845c706326c77e1af53afc5f"/>
          </v:shape>
          <o:OLEObject Type="Embed" ProgID="Equation.DSMT4" ShapeID="_x0000_i1120" DrawAspect="Content" ObjectID="_1743524327" r:id="rId194"/>
        </w:object>
      </w:r>
      <w:r w:rsidRPr="003500E6">
        <w:rPr>
          <w:sz w:val="24"/>
          <w:szCs w:val="24"/>
        </w:rPr>
        <w:t>是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、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方程</w:t>
      </w:r>
      <w:r w:rsidRPr="003500E6">
        <w:rPr>
          <w:sz w:val="24"/>
          <w:szCs w:val="24"/>
        </w:rPr>
        <w:object w:dxaOrig="880" w:dyaOrig="282" w14:anchorId="4DE5497A">
          <v:shape id="_x0000_i1121" type="#_x0000_t75" alt="eqId0fa0f30bccb83174f9f6de56a969d0ee" style="width:44.15pt;height:14.15pt" o:ole="">
            <v:imagedata r:id="rId27" o:title="eqId0fa0f30bccb83174f9f6de56a969d0ee"/>
          </v:shape>
          <o:OLEObject Type="Embed" ProgID="Equation.DSMT4" ShapeID="_x0000_i1121" DrawAspect="Content" ObjectID="_1743524328" r:id="rId195"/>
        </w:object>
      </w:r>
      <w:r w:rsidRPr="003500E6">
        <w:rPr>
          <w:sz w:val="24"/>
          <w:szCs w:val="24"/>
        </w:rPr>
        <w:t>的一个解，</w:t>
      </w:r>
    </w:p>
    <w:p w14:paraId="4FF3886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774" w:dyaOrig="249" w14:anchorId="7040B492">
          <v:shape id="_x0000_i1122" type="#_x0000_t75" alt="eqId58665c287df2b86c4e023cb690e894b9" style="width:38.55pt;height:12.45pt" o:ole="">
            <v:imagedata r:id="rId196" o:title="eqId58665c287df2b86c4e023cb690e894b9"/>
          </v:shape>
          <o:OLEObject Type="Embed" ProgID="Equation.DSMT4" ShapeID="_x0000_i1122" DrawAspect="Content" ObjectID="_1743524329" r:id="rId197"/>
        </w:object>
      </w:r>
      <w:r w:rsidRPr="003500E6">
        <w:rPr>
          <w:sz w:val="24"/>
          <w:szCs w:val="24"/>
        </w:rPr>
        <w:t>，</w:t>
      </w:r>
    </w:p>
    <w:p w14:paraId="4CC5C49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598" w:dyaOrig="254" w14:anchorId="7D5C2A6A">
          <v:shape id="_x0000_i1123" type="#_x0000_t75" alt="eqId6b108ab31cc093f03cf48ad65429889e" style="width:30pt;height:12.85pt" o:ole="">
            <v:imagedata r:id="rId198" o:title="eqId6b108ab31cc093f03cf48ad65429889e"/>
          </v:shape>
          <o:OLEObject Type="Embed" ProgID="Equation.DSMT4" ShapeID="_x0000_i1123" DrawAspect="Content" ObjectID="_1743524330" r:id="rId199"/>
        </w:object>
      </w:r>
      <w:r w:rsidRPr="003500E6">
        <w:rPr>
          <w:sz w:val="24"/>
          <w:szCs w:val="24"/>
        </w:rPr>
        <w:t>，</w:t>
      </w:r>
    </w:p>
    <w:p w14:paraId="5A14C76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A</w:t>
      </w:r>
    </w:p>
    <w:p w14:paraId="6A318FE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此题考查了二元一次方程的解，方程的解即为能使方程成立的未知数的值．</w:t>
      </w:r>
    </w:p>
    <w:p w14:paraId="0A699B0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4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106E4CA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将方程组的两个方程相加可得</w:t>
      </w:r>
      <w:r w:rsidRPr="003500E6">
        <w:rPr>
          <w:sz w:val="24"/>
          <w:szCs w:val="24"/>
        </w:rPr>
        <w:object w:dxaOrig="1003" w:dyaOrig="264" w14:anchorId="53D41B91">
          <v:shape id="_x0000_i1124" type="#_x0000_t75" alt="eqId8f49cbb3f241b9a8d39730263aee0ec1" style="width:50.15pt;height:13.3pt" o:ole="">
            <v:imagedata r:id="rId200" o:title="eqId8f49cbb3f241b9a8d39730263aee0ec1"/>
          </v:shape>
          <o:OLEObject Type="Embed" ProgID="Equation.DSMT4" ShapeID="_x0000_i1124" DrawAspect="Content" ObjectID="_1743524331" r:id="rId201"/>
        </w:object>
      </w:r>
      <w:r w:rsidRPr="003500E6">
        <w:rPr>
          <w:sz w:val="24"/>
          <w:szCs w:val="24"/>
        </w:rPr>
        <w:t>，再整体代入计算即可．</w:t>
      </w:r>
    </w:p>
    <w:p w14:paraId="727F004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关于</w:t>
      </w:r>
      <w:r w:rsidRPr="003500E6">
        <w:rPr>
          <w:sz w:val="24"/>
          <w:szCs w:val="24"/>
        </w:rPr>
        <w:object w:dxaOrig="176" w:dyaOrig="190" w14:anchorId="0B327BA5">
          <v:shape id="_x0000_i1125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125" DrawAspect="Content" ObjectID="_1743524332" r:id="rId202"/>
        </w:objec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object w:dxaOrig="194" w:dyaOrig="238" w14:anchorId="2ABE26FC">
          <v:shape id="_x0000_i1126" type="#_x0000_t75" alt="eqIdd053b14c8588eee2acbbe44fc37a6886" style="width:9.85pt;height:12pt" o:ole="">
            <v:imagedata r:id="rId105" o:title="eqIdd053b14c8588eee2acbbe44fc37a6886"/>
          </v:shape>
          <o:OLEObject Type="Embed" ProgID="Equation.DSMT4" ShapeID="_x0000_i1126" DrawAspect="Content" ObjectID="_1743524333" r:id="rId203"/>
        </w:object>
      </w:r>
      <w:r w:rsidRPr="003500E6">
        <w:rPr>
          <w:sz w:val="24"/>
          <w:szCs w:val="24"/>
        </w:rPr>
        <w:t>的方程组</w:t>
      </w:r>
      <w:r w:rsidRPr="003500E6">
        <w:rPr>
          <w:sz w:val="24"/>
          <w:szCs w:val="24"/>
        </w:rPr>
        <w:object w:dxaOrig="1584" w:dyaOrig="673" w14:anchorId="5BEA544E">
          <v:shape id="_x0000_i1127" type="#_x0000_t75" alt="eqId28d0ca6d9f3d5771ecabe68e74b4cfce" style="width:79.3pt;height:33.85pt" o:ole="">
            <v:imagedata r:id="rId204" o:title="eqId28d0ca6d9f3d5771ecabe68e74b4cfce"/>
          </v:shape>
          <o:OLEObject Type="Embed" ProgID="Equation.DSMT4" ShapeID="_x0000_i1127" DrawAspect="Content" ObjectID="_1743524334" r:id="rId205"/>
        </w:object>
      </w:r>
      <w:r w:rsidRPr="003500E6">
        <w:rPr>
          <w:sz w:val="24"/>
          <w:szCs w:val="24"/>
        </w:rPr>
        <w:t>，</w:t>
      </w:r>
    </w:p>
    <w:p w14:paraId="0D3A6F5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object w:dxaOrig="194" w:dyaOrig="194" w14:anchorId="47B12E78">
          <v:shape id="_x0000_i1128" type="#_x0000_t75" alt="eqId4d4cd9a7068de096606d1ab991f5e6da" style="width:9.85pt;height:9.85pt" o:ole="">
            <v:imagedata r:id="rId206" o:title="eqId4d4cd9a7068de096606d1ab991f5e6da"/>
          </v:shape>
          <o:OLEObject Type="Embed" ProgID="Equation.DSMT4" ShapeID="_x0000_i1128" DrawAspect="Content" ObjectID="_1743524335" r:id="rId207"/>
        </w:objec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得，</w:t>
      </w:r>
      <w:r w:rsidRPr="003500E6">
        <w:rPr>
          <w:sz w:val="24"/>
          <w:szCs w:val="24"/>
        </w:rPr>
        <w:object w:dxaOrig="1003" w:dyaOrig="264" w14:anchorId="73508E47">
          <v:shape id="_x0000_i1129" type="#_x0000_t75" alt="eqId8f49cbb3f241b9a8d39730263aee0ec1" style="width:50.15pt;height:13.3pt" o:ole="">
            <v:imagedata r:id="rId200" o:title="eqId8f49cbb3f241b9a8d39730263aee0ec1"/>
          </v:shape>
          <o:OLEObject Type="Embed" ProgID="Equation.DSMT4" ShapeID="_x0000_i1129" DrawAspect="Content" ObjectID="_1743524336" r:id="rId208"/>
        </w:object>
      </w:r>
      <w:r w:rsidRPr="003500E6">
        <w:rPr>
          <w:sz w:val="24"/>
          <w:szCs w:val="24"/>
        </w:rPr>
        <w:t>，</w:t>
      </w:r>
    </w:p>
    <w:p w14:paraId="15CD7A3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即</w:t>
      </w:r>
      <w:r w:rsidRPr="003500E6">
        <w:rPr>
          <w:sz w:val="24"/>
          <w:szCs w:val="24"/>
        </w:rPr>
        <w:object w:dxaOrig="1144" w:dyaOrig="262" w14:anchorId="746F2E14">
          <v:shape id="_x0000_i1130" type="#_x0000_t75" alt="eqId25ea1b01418aaf71337d835f0b1aec5e" style="width:57pt;height:13.3pt" o:ole="">
            <v:imagedata r:id="rId209" o:title="eqId25ea1b01418aaf71337d835f0b1aec5e"/>
          </v:shape>
          <o:OLEObject Type="Embed" ProgID="Equation.DSMT4" ShapeID="_x0000_i1130" DrawAspect="Content" ObjectID="_1743524337" r:id="rId210"/>
        </w:object>
      </w:r>
      <w:r w:rsidRPr="003500E6">
        <w:rPr>
          <w:sz w:val="24"/>
          <w:szCs w:val="24"/>
        </w:rPr>
        <w:t>③</w:t>
      </w:r>
      <w:r w:rsidRPr="003500E6">
        <w:rPr>
          <w:sz w:val="24"/>
          <w:szCs w:val="24"/>
        </w:rPr>
        <w:t>，</w:t>
      </w:r>
    </w:p>
    <w:p w14:paraId="06D6C9F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将</w:t>
      </w:r>
      <w:r w:rsidRPr="003500E6">
        <w:rPr>
          <w:sz w:val="24"/>
          <w:szCs w:val="24"/>
        </w:rPr>
        <w:object w:dxaOrig="915" w:dyaOrig="285" w14:anchorId="6847B1DF">
          <v:shape id="_x0000_i1131" type="#_x0000_t75" alt="eqId2436951e9a6f5ca0fc0ae65b9d787119" style="width:45.85pt;height:14.15pt" o:ole="">
            <v:imagedata r:id="rId35" o:title="eqId2436951e9a6f5ca0fc0ae65b9d787119"/>
          </v:shape>
          <o:OLEObject Type="Embed" ProgID="Equation.DSMT4" ShapeID="_x0000_i1131" DrawAspect="Content" ObjectID="_1743524338" r:id="rId211"/>
        </w:objec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③</w:t>
      </w:r>
      <w:r w:rsidRPr="003500E6">
        <w:rPr>
          <w:sz w:val="24"/>
          <w:szCs w:val="24"/>
        </w:rPr>
        <w:t>得，</w:t>
      </w:r>
      <w:r w:rsidRPr="003500E6">
        <w:rPr>
          <w:sz w:val="24"/>
          <w:szCs w:val="24"/>
        </w:rPr>
        <w:object w:dxaOrig="546" w:dyaOrig="225" w14:anchorId="217F948D">
          <v:shape id="_x0000_i1132" type="#_x0000_t75" alt="eqIdefa82bc747bbf0d124eb350b6c7f392d" style="width:27.45pt;height:11.15pt" o:ole="">
            <v:imagedata r:id="rId212" o:title="eqIdefa82bc747bbf0d124eb350b6c7f392d"/>
          </v:shape>
          <o:OLEObject Type="Embed" ProgID="Equation.DSMT4" ShapeID="_x0000_i1132" DrawAspect="Content" ObjectID="_1743524339" r:id="rId213"/>
        </w:object>
      </w:r>
      <w:r w:rsidRPr="003500E6">
        <w:rPr>
          <w:sz w:val="24"/>
          <w:szCs w:val="24"/>
        </w:rPr>
        <w:t>，</w:t>
      </w:r>
    </w:p>
    <w:p w14:paraId="790E690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即</w:t>
      </w:r>
      <w:r w:rsidRPr="003500E6">
        <w:rPr>
          <w:sz w:val="24"/>
          <w:szCs w:val="24"/>
        </w:rPr>
        <w:object w:dxaOrig="634" w:dyaOrig="251" w14:anchorId="3672A536">
          <v:shape id="_x0000_i1133" type="#_x0000_t75" alt="eqId42c52b425081046e7e30e48ba292ee15" style="width:31.7pt;height:12.45pt" o:ole="">
            <v:imagedata r:id="rId214" o:title="eqId42c52b425081046e7e30e48ba292ee15"/>
          </v:shape>
          <o:OLEObject Type="Embed" ProgID="Equation.DSMT4" ShapeID="_x0000_i1133" DrawAspect="Content" ObjectID="_1743524340" r:id="rId215"/>
        </w:object>
      </w:r>
      <w:r w:rsidRPr="003500E6">
        <w:rPr>
          <w:sz w:val="24"/>
          <w:szCs w:val="24"/>
        </w:rPr>
        <w:t>，</w:t>
      </w:r>
    </w:p>
    <w:p w14:paraId="38E05E7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故选：</w:t>
      </w: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</w:t>
      </w:r>
    </w:p>
    <w:p w14:paraId="129550D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解二元一次方程组，理解二元一次方程组的解是正确解答的前提．</w:t>
      </w:r>
    </w:p>
    <w:p w14:paraId="054B8F9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3ECF756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题意列二元一次方程组即可．</w:t>
      </w:r>
    </w:p>
    <w:p w14:paraId="37D703E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由题意得：</w:t>
      </w:r>
      <w:r w:rsidRPr="003500E6">
        <w:rPr>
          <w:sz w:val="24"/>
          <w:szCs w:val="24"/>
        </w:rPr>
        <w:object w:dxaOrig="1672" w:dyaOrig="632" w14:anchorId="6738E71A">
          <v:shape id="_x0000_i1134" type="#_x0000_t75" alt="eqId22520c3f68c8f7fe34f283dfc9bf7206" style="width:83.55pt;height:31.7pt" o:ole="">
            <v:imagedata r:id="rId47" o:title="eqId22520c3f68c8f7fe34f283dfc9bf7206"/>
          </v:shape>
          <o:OLEObject Type="Embed" ProgID="Equation.DSMT4" ShapeID="_x0000_i1134" DrawAspect="Content" ObjectID="_1743524341" r:id="rId216"/>
        </w:object>
      </w:r>
    </w:p>
    <w:p w14:paraId="4EBE4DF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</w:t>
      </w:r>
    </w:p>
    <w:p w14:paraId="75C2301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二元一次方程组的应用，理清题目中的数量关系是解题关键．</w:t>
      </w:r>
    </w:p>
    <w:p w14:paraId="35BC762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6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A</w:t>
      </w:r>
    </w:p>
    <w:p w14:paraId="1A0E1AE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如果当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取一个确定的值时就得到一个方程，这些方程有一个公共解，说明无论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取何值，都不影响方程，即含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的项的系数相加为</w:t>
      </w:r>
      <w:r w:rsidRPr="003500E6">
        <w:rPr>
          <w:sz w:val="24"/>
          <w:szCs w:val="24"/>
        </w:rPr>
        <w:t>0</w:t>
      </w:r>
      <w:r w:rsidRPr="003500E6">
        <w:rPr>
          <w:sz w:val="24"/>
          <w:szCs w:val="24"/>
        </w:rPr>
        <w:t>．</w:t>
      </w:r>
    </w:p>
    <w:p w14:paraId="2A2BBEA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方程整理为</w:t>
      </w:r>
      <w:r w:rsidRPr="003500E6">
        <w:rPr>
          <w:sz w:val="24"/>
          <w:szCs w:val="24"/>
        </w:rPr>
        <w:object w:dxaOrig="2147" w:dyaOrig="264" w14:anchorId="0D06AC29">
          <v:shape id="_x0000_i1135" type="#_x0000_t75" alt="eqIdb7fbfd605d66cbbd2d6346cbc4b5bed1" style="width:107.15pt;height:13.3pt" o:ole="">
            <v:imagedata r:id="rId217" o:title="eqIdb7fbfd605d66cbbd2d6346cbc4b5bed1"/>
          </v:shape>
          <o:OLEObject Type="Embed" ProgID="Equation.DSMT4" ShapeID="_x0000_i1135" DrawAspect="Content" ObjectID="_1743524342" r:id="rId218"/>
        </w:object>
      </w:r>
      <w:r w:rsidRPr="003500E6">
        <w:rPr>
          <w:sz w:val="24"/>
          <w:szCs w:val="24"/>
        </w:rPr>
        <w:t>，</w:t>
      </w:r>
    </w:p>
    <w:p w14:paraId="6B3CF9B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即</w:t>
      </w:r>
      <w:r w:rsidRPr="003500E6">
        <w:rPr>
          <w:sz w:val="24"/>
          <w:szCs w:val="24"/>
        </w:rPr>
        <w:object w:dxaOrig="2376" w:dyaOrig="352" w14:anchorId="540760F5">
          <v:shape id="_x0000_i1136" type="#_x0000_t75" alt="eqId6ffe5f97cd5973688cb1a01dd0147123" style="width:118.7pt;height:17.55pt" o:ole="">
            <v:imagedata r:id="rId219" o:title="eqId6ffe5f97cd5973688cb1a01dd0147123"/>
          </v:shape>
          <o:OLEObject Type="Embed" ProgID="Equation.DSMT4" ShapeID="_x0000_i1136" DrawAspect="Content" ObjectID="_1743524343" r:id="rId220"/>
        </w:object>
      </w:r>
      <w:r w:rsidRPr="003500E6">
        <w:rPr>
          <w:sz w:val="24"/>
          <w:szCs w:val="24"/>
        </w:rPr>
        <w:t>．</w:t>
      </w:r>
    </w:p>
    <w:p w14:paraId="1D45739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根据题意，即可得</w:t>
      </w:r>
    </w:p>
    <w:p w14:paraId="0C6F6C9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426" w:dyaOrig="634" w14:anchorId="3A1F7C75">
          <v:shape id="_x0000_i1137" type="#_x0000_t75" alt="eqId7900966b70315aaff5250cd62f401060" style="width:71.15pt;height:31.7pt" o:ole="">
            <v:imagedata r:id="rId221" o:title="eqId7900966b70315aaff5250cd62f401060"/>
          </v:shape>
          <o:OLEObject Type="Embed" ProgID="Equation.DSMT4" ShapeID="_x0000_i1137" DrawAspect="Content" ObjectID="_1743524344" r:id="rId222"/>
        </w:object>
      </w:r>
      <w:r w:rsidRPr="003500E6">
        <w:rPr>
          <w:sz w:val="24"/>
          <w:szCs w:val="24"/>
        </w:rPr>
        <w:t>，</w:t>
      </w:r>
    </w:p>
    <w:p w14:paraId="29A60B2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用加减消元法解得</w:t>
      </w:r>
      <w:r w:rsidRPr="003500E6">
        <w:rPr>
          <w:sz w:val="24"/>
          <w:szCs w:val="24"/>
        </w:rPr>
        <w:object w:dxaOrig="722" w:dyaOrig="630" w14:anchorId="64F66C18">
          <v:shape id="_x0000_i1138" type="#_x0000_t75" alt="eqId16135974f92c5494b112763c34bf36ea" style="width:36pt;height:31.7pt" o:ole="">
            <v:imagedata r:id="rId223" o:title="eqId16135974f92c5494b112763c34bf36ea"/>
          </v:shape>
          <o:OLEObject Type="Embed" ProgID="Equation.DSMT4" ShapeID="_x0000_i1138" DrawAspect="Content" ObjectID="_1743524345" r:id="rId224"/>
        </w:object>
      </w:r>
      <w:r w:rsidRPr="003500E6">
        <w:rPr>
          <w:sz w:val="24"/>
          <w:szCs w:val="24"/>
        </w:rPr>
        <w:t>．</w:t>
      </w:r>
    </w:p>
    <w:p w14:paraId="62062A9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</w:t>
      </w:r>
    </w:p>
    <w:p w14:paraId="219C936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二元一次方程组的解，应注意思考：由于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可取任何数，要想让当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取一个确定的值时就得到一个方程，所有这些方程有一个公共解，就需让含</w:t>
      </w:r>
      <w:r w:rsidRPr="003500E6">
        <w:rPr>
          <w:rFonts w:eastAsia="Times New Roman"/>
          <w:i/>
          <w:sz w:val="24"/>
          <w:szCs w:val="24"/>
        </w:rPr>
        <w:t>a</w:t>
      </w:r>
      <w:r w:rsidRPr="003500E6">
        <w:rPr>
          <w:sz w:val="24"/>
          <w:szCs w:val="24"/>
        </w:rPr>
        <w:t>的项的系数相加为</w:t>
      </w:r>
      <w:r w:rsidRPr="003500E6">
        <w:rPr>
          <w:sz w:val="24"/>
          <w:szCs w:val="24"/>
        </w:rPr>
        <w:t>0</w:t>
      </w:r>
      <w:r w:rsidRPr="003500E6">
        <w:rPr>
          <w:sz w:val="24"/>
          <w:szCs w:val="24"/>
        </w:rPr>
        <w:t>，此时即可得到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和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方程组．</w:t>
      </w:r>
    </w:p>
    <w:p w14:paraId="0ECFF19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7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B</w:t>
      </w:r>
    </w:p>
    <w:p w14:paraId="5A7434E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不等式的性质解答即可．</w:t>
      </w:r>
    </w:p>
    <w:p w14:paraId="371D5B5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t>A</w:t>
      </w:r>
      <w:r w:rsidRPr="003500E6">
        <w:rPr>
          <w:sz w:val="24"/>
          <w:szCs w:val="24"/>
        </w:rPr>
        <w:t>．在不等式</w:t>
      </w:r>
      <w:r w:rsidRPr="003500E6">
        <w:rPr>
          <w:sz w:val="24"/>
          <w:szCs w:val="24"/>
        </w:rPr>
        <w:object w:dxaOrig="510" w:dyaOrig="242" w14:anchorId="5C9DBB85">
          <v:shape id="_x0000_i1139" type="#_x0000_t75" alt="eqId2b21208364124b5c477b2ff8df1c2e8f" style="width:25.7pt;height:12pt" o:ole="">
            <v:imagedata r:id="rId59" o:title="eqId2b21208364124b5c477b2ff8df1c2e8f"/>
          </v:shape>
          <o:OLEObject Type="Embed" ProgID="Equation.DSMT4" ShapeID="_x0000_i1139" DrawAspect="Content" ObjectID="_1743524346" r:id="rId225"/>
        </w:object>
      </w:r>
      <w:r w:rsidRPr="003500E6">
        <w:rPr>
          <w:sz w:val="24"/>
          <w:szCs w:val="24"/>
        </w:rPr>
        <w:t>的两边同时乘</w:t>
      </w:r>
      <w:r w:rsidRPr="003500E6">
        <w:rPr>
          <w:sz w:val="24"/>
          <w:szCs w:val="24"/>
        </w:rPr>
        <w:object w:dxaOrig="246" w:dyaOrig="215" w14:anchorId="2A2FBF40">
          <v:shape id="_x0000_i1140" type="#_x0000_t75" alt="eqIdacbc6a613224461ade69362d46550474" style="width:12.45pt;height:10.7pt" o:ole="">
            <v:imagedata r:id="rId29" o:title="eqIdacbc6a613224461ade69362d46550474"/>
          </v:shape>
          <o:OLEObject Type="Embed" ProgID="Equation.DSMT4" ShapeID="_x0000_i1140" DrawAspect="Content" ObjectID="_1743524347" r:id="rId226"/>
        </w:object>
      </w:r>
      <w:r w:rsidRPr="003500E6">
        <w:rPr>
          <w:sz w:val="24"/>
          <w:szCs w:val="24"/>
        </w:rPr>
        <w:t>，得</w:t>
      </w:r>
      <w:r w:rsidRPr="003500E6">
        <w:rPr>
          <w:sz w:val="24"/>
          <w:szCs w:val="24"/>
        </w:rPr>
        <w:object w:dxaOrig="756" w:dyaOrig="223" w14:anchorId="04C8BD3D">
          <v:shape id="_x0000_i1141" type="#_x0000_t75" alt="eqId8057b0ca85ca251c5e8337f5f2357b62" style="width:37.7pt;height:11.15pt" o:ole="">
            <v:imagedata r:id="rId61" o:title="eqId8057b0ca85ca251c5e8337f5f2357b62"/>
          </v:shape>
          <o:OLEObject Type="Embed" ProgID="Equation.DSMT4" ShapeID="_x0000_i1141" DrawAspect="Content" ObjectID="_1743524348" r:id="rId227"/>
        </w:object>
      </w:r>
      <w:r w:rsidRPr="003500E6">
        <w:rPr>
          <w:sz w:val="24"/>
          <w:szCs w:val="24"/>
        </w:rPr>
        <w:t>，原变形正确，故选项不符合题意；</w:t>
      </w:r>
    </w:p>
    <w:p w14:paraId="7C466DB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B</w:t>
      </w:r>
      <w:r w:rsidRPr="003500E6">
        <w:rPr>
          <w:sz w:val="24"/>
          <w:szCs w:val="24"/>
        </w:rPr>
        <w:t>．当</w:t>
      </w:r>
      <w:r w:rsidRPr="003500E6">
        <w:rPr>
          <w:sz w:val="24"/>
          <w:szCs w:val="24"/>
        </w:rPr>
        <w:object w:dxaOrig="827" w:dyaOrig="276" w14:anchorId="24108F79">
          <v:shape id="_x0000_i1142" type="#_x0000_t75" alt="eqIdfeb58a7ff8c97064093d4c696c44a1a7" style="width:41.15pt;height:13.7pt" o:ole="">
            <v:imagedata r:id="rId228" o:title="eqIdfeb58a7ff8c97064093d4c696c44a1a7"/>
          </v:shape>
          <o:OLEObject Type="Embed" ProgID="Equation.DSMT4" ShapeID="_x0000_i1142" DrawAspect="Content" ObjectID="_1743524349" r:id="rId229"/>
        </w:object>
      </w:r>
      <w:r w:rsidRPr="003500E6">
        <w:rPr>
          <w:sz w:val="24"/>
          <w:szCs w:val="24"/>
        </w:rPr>
        <w:t>时，得</w:t>
      </w:r>
      <w:r w:rsidRPr="003500E6">
        <w:rPr>
          <w:sz w:val="24"/>
          <w:szCs w:val="24"/>
        </w:rPr>
        <w:object w:dxaOrig="669" w:dyaOrig="315" w14:anchorId="2A5CE548">
          <v:shape id="_x0000_i1143" type="#_x0000_t75" alt="eqId7428286645d4493a66d3231e3d907b58" style="width:33.45pt;height:15.85pt" o:ole="">
            <v:imagedata r:id="rId230" o:title="eqId7428286645d4493a66d3231e3d907b58"/>
          </v:shape>
          <o:OLEObject Type="Embed" ProgID="Equation.DSMT4" ShapeID="_x0000_i1143" DrawAspect="Content" ObjectID="_1743524350" r:id="rId231"/>
        </w:object>
      </w:r>
      <w:r w:rsidRPr="003500E6">
        <w:rPr>
          <w:sz w:val="24"/>
          <w:szCs w:val="24"/>
        </w:rPr>
        <w:t>；当</w:t>
      </w:r>
      <w:r w:rsidRPr="003500E6">
        <w:rPr>
          <w:sz w:val="24"/>
          <w:szCs w:val="24"/>
        </w:rPr>
        <w:object w:dxaOrig="827" w:dyaOrig="276" w14:anchorId="48D4CA35">
          <v:shape id="_x0000_i1144" type="#_x0000_t75" alt="eqId6d229cbec798c9c278a9b5979cb38247" style="width:41.15pt;height:13.7pt" o:ole="">
            <v:imagedata r:id="rId232" o:title="eqId6d229cbec798c9c278a9b5979cb38247"/>
          </v:shape>
          <o:OLEObject Type="Embed" ProgID="Equation.DSMT4" ShapeID="_x0000_i1144" DrawAspect="Content" ObjectID="_1743524351" r:id="rId233"/>
        </w:object>
      </w:r>
      <w:r w:rsidRPr="003500E6">
        <w:rPr>
          <w:sz w:val="24"/>
          <w:szCs w:val="24"/>
        </w:rPr>
        <w:t>时，得</w:t>
      </w:r>
      <w:r w:rsidRPr="003500E6">
        <w:rPr>
          <w:sz w:val="24"/>
          <w:szCs w:val="24"/>
        </w:rPr>
        <w:object w:dxaOrig="669" w:dyaOrig="315" w14:anchorId="265E1EEF">
          <v:shape id="_x0000_i1145" type="#_x0000_t75" alt="eqIdba8073266cfa99b04190473d16b615a8" style="width:33.45pt;height:15.85pt" o:ole="">
            <v:imagedata r:id="rId64" o:title="eqIdba8073266cfa99b04190473d16b615a8"/>
          </v:shape>
          <o:OLEObject Type="Embed" ProgID="Equation.DSMT4" ShapeID="_x0000_i1145" DrawAspect="Content" ObjectID="_1743524352" r:id="rId234"/>
        </w:object>
      </w:r>
      <w:r w:rsidRPr="003500E6">
        <w:rPr>
          <w:sz w:val="24"/>
          <w:szCs w:val="24"/>
        </w:rPr>
        <w:t>，原变形不一定成立，故此选项符合题意；</w:t>
      </w:r>
    </w:p>
    <w:p w14:paraId="34EB5C5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．在不等式</w:t>
      </w:r>
      <w:r w:rsidRPr="003500E6">
        <w:rPr>
          <w:sz w:val="24"/>
          <w:szCs w:val="24"/>
        </w:rPr>
        <w:object w:dxaOrig="510" w:dyaOrig="225" w14:anchorId="03D57BD6">
          <v:shape id="_x0000_i1146" type="#_x0000_t75" alt="eqId43a5abe56c019ac914e1fcde1865a747" style="width:25.7pt;height:11.15pt" o:ole="">
            <v:imagedata r:id="rId66" o:title="eqId43a5abe56c019ac914e1fcde1865a747"/>
          </v:shape>
          <o:OLEObject Type="Embed" ProgID="Equation.DSMT4" ShapeID="_x0000_i1146" DrawAspect="Content" ObjectID="_1743524353" r:id="rId235"/>
        </w:object>
      </w:r>
      <w:r w:rsidRPr="003500E6">
        <w:rPr>
          <w:sz w:val="24"/>
          <w:szCs w:val="24"/>
        </w:rPr>
        <w:t>的两边同时除以</w:t>
      </w:r>
      <w:r w:rsidRPr="003500E6">
        <w:rPr>
          <w:sz w:val="24"/>
          <w:szCs w:val="24"/>
        </w:rPr>
        <w:object w:dxaOrig="158" w:dyaOrig="243" w14:anchorId="2FFC7F62">
          <v:shape id="_x0000_i1147" type="#_x0000_t75" alt="eqIdd91e07104b699c4012be2d26160976a2" style="width:7.7pt;height:12pt" o:ole="">
            <v:imagedata r:id="rId236" o:title="eqIdd91e07104b699c4012be2d26160976a2"/>
          </v:shape>
          <o:OLEObject Type="Embed" ProgID="Equation.DSMT4" ShapeID="_x0000_i1147" DrawAspect="Content" ObjectID="_1743524354" r:id="rId237"/>
        </w:object>
      </w:r>
      <w:r w:rsidRPr="003500E6">
        <w:rPr>
          <w:sz w:val="24"/>
          <w:szCs w:val="24"/>
        </w:rPr>
        <w:t>，得</w:t>
      </w:r>
      <w:r w:rsidRPr="003500E6">
        <w:rPr>
          <w:sz w:val="24"/>
          <w:szCs w:val="24"/>
        </w:rPr>
        <w:object w:dxaOrig="581" w:dyaOrig="541" w14:anchorId="04AFA6C0">
          <v:shape id="_x0000_i1148" type="#_x0000_t75" alt="eqId03308e3f40ca9c849aaee049829cfa7c" style="width:29.15pt;height:27pt" o:ole="">
            <v:imagedata r:id="rId68" o:title="eqId03308e3f40ca9c849aaee049829cfa7c"/>
          </v:shape>
          <o:OLEObject Type="Embed" ProgID="Equation.DSMT4" ShapeID="_x0000_i1148" DrawAspect="Content" ObjectID="_1743524355" r:id="rId238"/>
        </w:object>
      </w:r>
      <w:r w:rsidRPr="003500E6">
        <w:rPr>
          <w:sz w:val="24"/>
          <w:szCs w:val="24"/>
        </w:rPr>
        <w:t>，原变形正确，故此选项不符合题意；</w:t>
      </w:r>
    </w:p>
    <w:p w14:paraId="4442809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D</w:t>
      </w:r>
      <w:r w:rsidRPr="003500E6">
        <w:rPr>
          <w:sz w:val="24"/>
          <w:szCs w:val="24"/>
        </w:rPr>
        <w:t>．在不等式</w:t>
      </w:r>
      <w:r w:rsidRPr="003500E6">
        <w:rPr>
          <w:sz w:val="24"/>
          <w:szCs w:val="24"/>
        </w:rPr>
        <w:object w:dxaOrig="1196" w:dyaOrig="250" w14:anchorId="619CC68D">
          <v:shape id="_x0000_i1149" type="#_x0000_t75" alt="eqId9251ba58142c7402f2e1d3078a584f6f" style="width:60pt;height:12.45pt" o:ole="">
            <v:imagedata r:id="rId70" o:title="eqId9251ba58142c7402f2e1d3078a584f6f"/>
          </v:shape>
          <o:OLEObject Type="Embed" ProgID="Equation.DSMT4" ShapeID="_x0000_i1149" DrawAspect="Content" ObjectID="_1743524356" r:id="rId239"/>
        </w:object>
      </w:r>
      <w:r w:rsidRPr="003500E6">
        <w:rPr>
          <w:sz w:val="24"/>
          <w:szCs w:val="24"/>
        </w:rPr>
        <w:t>的两边同时减去</w:t>
      </w:r>
      <w:r w:rsidRPr="003500E6">
        <w:rPr>
          <w:sz w:val="24"/>
          <w:szCs w:val="24"/>
        </w:rPr>
        <w:object w:dxaOrig="229" w:dyaOrig="202" w14:anchorId="5679EEE8">
          <v:shape id="_x0000_i1150" type="#_x0000_t75" alt="eqId294f5ba74cdf695fc9a8a8e52f421328" style="width:11.55pt;height:10.3pt" o:ole="">
            <v:imagedata r:id="rId144" o:title="eqId294f5ba74cdf695fc9a8a8e52f421328"/>
          </v:shape>
          <o:OLEObject Type="Embed" ProgID="Equation.DSMT4" ShapeID="_x0000_i1150" DrawAspect="Content" ObjectID="_1743524357" r:id="rId240"/>
        </w:object>
      </w:r>
      <w:r w:rsidRPr="003500E6">
        <w:rPr>
          <w:sz w:val="24"/>
          <w:szCs w:val="24"/>
        </w:rPr>
        <w:t>，得</w:t>
      </w:r>
      <w:r w:rsidRPr="003500E6">
        <w:rPr>
          <w:sz w:val="24"/>
          <w:szCs w:val="24"/>
        </w:rPr>
        <w:object w:dxaOrig="510" w:dyaOrig="225" w14:anchorId="1ECF1266">
          <v:shape id="_x0000_i1151" type="#_x0000_t75" alt="eqId43a5abe56c019ac914e1fcde1865a747" style="width:25.7pt;height:11.15pt" o:ole="">
            <v:imagedata r:id="rId66" o:title="eqId43a5abe56c019ac914e1fcde1865a747"/>
          </v:shape>
          <o:OLEObject Type="Embed" ProgID="Equation.DSMT4" ShapeID="_x0000_i1151" DrawAspect="Content" ObjectID="_1743524358" r:id="rId241"/>
        </w:object>
      </w:r>
      <w:r w:rsidRPr="003500E6">
        <w:rPr>
          <w:sz w:val="24"/>
          <w:szCs w:val="24"/>
        </w:rPr>
        <w:t>，原变形正确，故此选项不符合题意．</w:t>
      </w:r>
    </w:p>
    <w:p w14:paraId="464C454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B</w:t>
      </w:r>
      <w:r w:rsidRPr="003500E6">
        <w:rPr>
          <w:sz w:val="24"/>
          <w:szCs w:val="24"/>
        </w:rPr>
        <w:t>．</w:t>
      </w:r>
    </w:p>
    <w:p w14:paraId="77096FA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不等式的性质，解题的关键是掌握不等式的性质：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不等式的两边同时加上（或减去）同一个数或同一个含有字母的式子，不等号的方向不变；</w: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不等式的两边同时乘以（或除以）</w:t>
      </w:r>
      <w:r w:rsidRPr="003500E6">
        <w:rPr>
          <w:sz w:val="24"/>
          <w:szCs w:val="24"/>
        </w:rPr>
        <w:lastRenderedPageBreak/>
        <w:t>同一个正数，不等号的方向不变；</w:t>
      </w:r>
      <w:r w:rsidRPr="003500E6">
        <w:rPr>
          <w:sz w:val="24"/>
          <w:szCs w:val="24"/>
        </w:rPr>
        <w:t>③</w:t>
      </w:r>
      <w:r w:rsidRPr="003500E6">
        <w:rPr>
          <w:sz w:val="24"/>
          <w:szCs w:val="24"/>
        </w:rPr>
        <w:t>不等式的两边同时乘以（或除以）同一个负数，不等号的方向改变．掌握不等式的性质是解题的关键．</w:t>
      </w:r>
    </w:p>
    <w:p w14:paraId="400D5DD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8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5BD5EAD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先解出不等式组的解集，然后将解集表示在数轴上即可．</w:t>
      </w:r>
    </w:p>
    <w:p w14:paraId="389EAC2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</w:t>
      </w:r>
      <w:r w:rsidRPr="003500E6">
        <w:rPr>
          <w:sz w:val="24"/>
          <w:szCs w:val="24"/>
        </w:rPr>
        <w:object w:dxaOrig="915" w:dyaOrig="637" w14:anchorId="09019DE9">
          <v:shape id="_x0000_i1152" type="#_x0000_t75" alt="eqId178bc82975dfefc00b14b0bb92b8855c" style="width:45.85pt;height:31.7pt" o:ole="">
            <v:imagedata r:id="rId73" o:title="eqId178bc82975dfefc00b14b0bb92b8855c"/>
          </v:shape>
          <o:OLEObject Type="Embed" ProgID="Equation.DSMT4" ShapeID="_x0000_i1152" DrawAspect="Content" ObjectID="_1743524359" r:id="rId242"/>
        </w:object>
      </w:r>
      <w:r w:rsidRPr="003500E6">
        <w:rPr>
          <w:sz w:val="24"/>
          <w:szCs w:val="24"/>
        </w:rPr>
        <w:t>，</w:t>
      </w:r>
    </w:p>
    <w:p w14:paraId="3A3FCFB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598" w:dyaOrig="638" w14:anchorId="1E13B8BB">
          <v:shape id="_x0000_i1153" type="#_x0000_t75" alt="eqId63f4c502c9f728fc9897ca5b4eaa7fa8" style="width:30pt;height:31.7pt" o:ole="">
            <v:imagedata r:id="rId243" o:title="eqId63f4c502c9f728fc9897ca5b4eaa7fa8"/>
          </v:shape>
          <o:OLEObject Type="Embed" ProgID="Equation.DSMT4" ShapeID="_x0000_i1153" DrawAspect="Content" ObjectID="_1743524360" r:id="rId244"/>
        </w:object>
      </w:r>
      <w:r w:rsidRPr="003500E6">
        <w:rPr>
          <w:sz w:val="24"/>
          <w:szCs w:val="24"/>
        </w:rPr>
        <w:t>，</w:t>
      </w:r>
    </w:p>
    <w:p w14:paraId="3D0FFD5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所以解集为</w:t>
      </w:r>
      <w:r w:rsidRPr="003500E6">
        <w:rPr>
          <w:sz w:val="24"/>
          <w:szCs w:val="24"/>
        </w:rPr>
        <w:object w:dxaOrig="933" w:dyaOrig="283" w14:anchorId="75A2A38A">
          <v:shape id="_x0000_i1154" type="#_x0000_t75" alt="eqIdedc0e849b72357de1cdf719a7ed5f1bc" style="width:46.7pt;height:14.15pt" o:ole="">
            <v:imagedata r:id="rId245" o:title="eqIdedc0e849b72357de1cdf719a7ed5f1bc"/>
          </v:shape>
          <o:OLEObject Type="Embed" ProgID="Equation.DSMT4" ShapeID="_x0000_i1154" DrawAspect="Content" ObjectID="_1743524361" r:id="rId246"/>
        </w:object>
      </w:r>
      <w:r w:rsidRPr="003500E6">
        <w:rPr>
          <w:sz w:val="24"/>
          <w:szCs w:val="24"/>
        </w:rPr>
        <w:t>．</w:t>
      </w:r>
    </w:p>
    <w:p w14:paraId="2975C67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D</w:t>
      </w:r>
    </w:p>
    <w:p w14:paraId="264CC73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此题考查不等式组的解法，解题关键是将解集表示在数轴上时，有等号即为实心点，无等号则为空心点．</w:t>
      </w:r>
    </w:p>
    <w:p w14:paraId="6A832A9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9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D</w:t>
      </w:r>
    </w:p>
    <w:p w14:paraId="450704F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由图可知不等式的解集表示</w:t>
      </w:r>
      <w:r w:rsidRPr="003500E6">
        <w:rPr>
          <w:sz w:val="24"/>
          <w:szCs w:val="24"/>
        </w:rPr>
        <w:object w:dxaOrig="246" w:dyaOrig="215" w14:anchorId="7B68DB84">
          <v:shape id="_x0000_i1155" type="#_x0000_t75" alt="eqIdacbc6a613224461ade69362d46550474" style="width:12.45pt;height:10.7pt" o:ole="">
            <v:imagedata r:id="rId29" o:title="eqIdacbc6a613224461ade69362d46550474"/>
          </v:shape>
          <o:OLEObject Type="Embed" ProgID="Equation.DSMT4" ShapeID="_x0000_i1155" DrawAspect="Content" ObjectID="_1743524362" r:id="rId247"/>
        </w:object>
      </w:r>
      <w:r w:rsidRPr="003500E6">
        <w:rPr>
          <w:sz w:val="24"/>
          <w:szCs w:val="24"/>
        </w:rPr>
        <w:t>与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之间的部分，其中不包含</w:t>
      </w:r>
      <w:r w:rsidRPr="003500E6">
        <w:rPr>
          <w:sz w:val="24"/>
          <w:szCs w:val="24"/>
        </w:rPr>
        <w:object w:dxaOrig="246" w:dyaOrig="215" w14:anchorId="00BA56DC">
          <v:shape id="_x0000_i1156" type="#_x0000_t75" alt="eqIdacbc6a613224461ade69362d46550474" style="width:12.45pt;height:10.7pt" o:ole="">
            <v:imagedata r:id="rId29" o:title="eqIdacbc6a613224461ade69362d46550474"/>
          </v:shape>
          <o:OLEObject Type="Embed" ProgID="Equation.DSMT4" ShapeID="_x0000_i1156" DrawAspect="Content" ObjectID="_1743524363" r:id="rId248"/>
        </w:object>
      </w:r>
      <w:r w:rsidRPr="003500E6">
        <w:rPr>
          <w:sz w:val="24"/>
          <w:szCs w:val="24"/>
        </w:rPr>
        <w:t>，而包含</w:t>
      </w:r>
      <w:r w:rsidRPr="003500E6">
        <w:rPr>
          <w:sz w:val="24"/>
          <w:szCs w:val="24"/>
        </w:rPr>
        <w:t>3</w:t>
      </w:r>
    </w:p>
    <w:p w14:paraId="3955F3C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由数轴知，该数轴表示的是不等式组</w:t>
      </w:r>
      <w:r w:rsidRPr="003500E6">
        <w:rPr>
          <w:sz w:val="24"/>
          <w:szCs w:val="24"/>
        </w:rPr>
        <w:object w:dxaOrig="704" w:dyaOrig="638" w14:anchorId="07A2EBCD">
          <v:shape id="_x0000_i1157" type="#_x0000_t75" alt="eqIdd03163f5e900c3ae7d21c49d1cafba9d" style="width:35.15pt;height:31.7pt" o:ole="">
            <v:imagedata r:id="rId249" o:title="eqIdd03163f5e900c3ae7d21c49d1cafba9d"/>
          </v:shape>
          <o:OLEObject Type="Embed" ProgID="Equation.DSMT4" ShapeID="_x0000_i1157" DrawAspect="Content" ObjectID="_1743524364" r:id="rId250"/>
        </w:object>
      </w:r>
      <w:r w:rsidRPr="003500E6">
        <w:rPr>
          <w:sz w:val="24"/>
          <w:szCs w:val="24"/>
        </w:rPr>
        <w:t>的解集，</w:t>
      </w:r>
    </w:p>
    <w:p w14:paraId="317541A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879" w:dyaOrig="249" w14:anchorId="103CBB98">
          <v:shape id="_x0000_i1158" type="#_x0000_t75" alt="eqId35655254f5b7b6f3d0ec32b4d8729c0d" style="width:44.15pt;height:12.45pt" o:ole="">
            <v:imagedata r:id="rId90" o:title="eqId35655254f5b7b6f3d0ec32b4d8729c0d"/>
          </v:shape>
          <o:OLEObject Type="Embed" ProgID="Equation.DSMT4" ShapeID="_x0000_i1158" DrawAspect="Content" ObjectID="_1743524365" r:id="rId251"/>
        </w:object>
      </w:r>
      <w:r w:rsidRPr="003500E6">
        <w:rPr>
          <w:sz w:val="24"/>
          <w:szCs w:val="24"/>
        </w:rPr>
        <w:t>，</w:t>
      </w:r>
    </w:p>
    <w:p w14:paraId="7A63836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</w:t>
      </w:r>
      <w:r w:rsidRPr="003500E6">
        <w:rPr>
          <w:sz w:val="24"/>
          <w:szCs w:val="24"/>
        </w:rPr>
        <w:t>∶D</w:t>
      </w:r>
      <w:r w:rsidRPr="003500E6">
        <w:rPr>
          <w:sz w:val="24"/>
          <w:szCs w:val="24"/>
        </w:rPr>
        <w:t>．</w:t>
      </w:r>
    </w:p>
    <w:p w14:paraId="56B4A59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此题主要考查利用数轴上表示的不等式组的解集来写出不等式组．不等式组的解集在数轴上表示的方法：把每个不等式的解集在数轴上表示出来（</w:t>
      </w:r>
      <w:r w:rsidRPr="003500E6">
        <w:rPr>
          <w:sz w:val="24"/>
          <w:szCs w:val="24"/>
        </w:rPr>
        <w:t>&gt;</w: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t>≥</w:t>
      </w:r>
      <w:r w:rsidRPr="003500E6">
        <w:rPr>
          <w:sz w:val="24"/>
          <w:szCs w:val="24"/>
        </w:rPr>
        <w:t>向右画；</w:t>
      </w:r>
      <w:r w:rsidRPr="003500E6">
        <w:rPr>
          <w:sz w:val="24"/>
          <w:szCs w:val="24"/>
        </w:rPr>
        <w:t>&lt;</w: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t>≤</w:t>
      </w:r>
      <w:r w:rsidRPr="003500E6">
        <w:rPr>
          <w:sz w:val="24"/>
          <w:szCs w:val="24"/>
        </w:rPr>
        <w:t>向左画），数轴上的点把数轴分成若干段，如果数轴的某一段上面表示解集的线的条数与不等式的个数一样，那么这段就是不等式组的解集．有几个就要几个．在表示解集时</w:t>
      </w:r>
      <w:r w:rsidRPr="003500E6">
        <w:rPr>
          <w:sz w:val="24"/>
          <w:szCs w:val="24"/>
        </w:rPr>
        <w:t>“≥”</w: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t>“≤”</w:t>
      </w:r>
      <w:r w:rsidRPr="003500E6">
        <w:rPr>
          <w:sz w:val="24"/>
          <w:szCs w:val="24"/>
        </w:rPr>
        <w:t>要用实心圆点表示；</w:t>
      </w:r>
      <w:r w:rsidRPr="003500E6">
        <w:rPr>
          <w:sz w:val="24"/>
          <w:szCs w:val="24"/>
        </w:rPr>
        <w:t>“&lt;”</w: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t>“&gt;”</w:t>
      </w:r>
      <w:r w:rsidRPr="003500E6">
        <w:rPr>
          <w:sz w:val="24"/>
          <w:szCs w:val="24"/>
        </w:rPr>
        <w:t>要用空心圆点表示．</w:t>
      </w:r>
    </w:p>
    <w:p w14:paraId="6B415AE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0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C</w:t>
      </w:r>
    </w:p>
    <w:p w14:paraId="45497A4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不等式的以静制动解答即可．</w:t>
      </w:r>
    </w:p>
    <w:p w14:paraId="2EE5DE4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510" w:dyaOrig="225" w14:anchorId="04F563F7">
          <v:shape id="_x0000_i1159" type="#_x0000_t75" alt="eqId43a5abe56c019ac914e1fcde1865a747" style="width:25.7pt;height:11.15pt" o:ole="">
            <v:imagedata r:id="rId66" o:title="eqId43a5abe56c019ac914e1fcde1865a747"/>
          </v:shape>
          <o:OLEObject Type="Embed" ProgID="Equation.DSMT4" ShapeID="_x0000_i1159" DrawAspect="Content" ObjectID="_1743524366" r:id="rId252"/>
        </w:object>
      </w:r>
      <w:r w:rsidRPr="003500E6">
        <w:rPr>
          <w:sz w:val="24"/>
          <w:szCs w:val="24"/>
        </w:rPr>
        <w:t>，且</w:t>
      </w:r>
      <w:r w:rsidRPr="003500E6">
        <w:rPr>
          <w:sz w:val="24"/>
          <w:szCs w:val="24"/>
        </w:rPr>
        <w:object w:dxaOrig="1830" w:dyaOrig="276" w14:anchorId="5508BD3A">
          <v:shape id="_x0000_i1160" type="#_x0000_t75" alt="eqId2407b52456838df35ae94358edfcf258" style="width:91.7pt;height:13.7pt" o:ole="">
            <v:imagedata r:id="rId93" o:title="eqId2407b52456838df35ae94358edfcf258"/>
          </v:shape>
          <o:OLEObject Type="Embed" ProgID="Equation.DSMT4" ShapeID="_x0000_i1160" DrawAspect="Content" ObjectID="_1743524367" r:id="rId253"/>
        </w:object>
      </w:r>
      <w:r w:rsidRPr="003500E6">
        <w:rPr>
          <w:sz w:val="24"/>
          <w:szCs w:val="24"/>
        </w:rPr>
        <w:t>，</w:t>
      </w:r>
    </w:p>
    <w:p w14:paraId="438CF86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879" w:dyaOrig="249" w14:anchorId="4B504EFF">
          <v:shape id="_x0000_i1161" type="#_x0000_t75" alt="eqIdf3b2a54589213c7a5ee5e8e9b217ad6e" style="width:44.15pt;height:12.45pt" o:ole="">
            <v:imagedata r:id="rId254" o:title="eqIdf3b2a54589213c7a5ee5e8e9b217ad6e"/>
          </v:shape>
          <o:OLEObject Type="Embed" ProgID="Equation.DSMT4" ShapeID="_x0000_i1161" DrawAspect="Content" ObjectID="_1743524368" r:id="rId255"/>
        </w:object>
      </w:r>
      <w:r w:rsidRPr="003500E6">
        <w:rPr>
          <w:sz w:val="24"/>
          <w:szCs w:val="24"/>
        </w:rPr>
        <w:t>，</w:t>
      </w:r>
    </w:p>
    <w:p w14:paraId="12223A2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492" w:dyaOrig="253" w14:anchorId="62F3649A">
          <v:shape id="_x0000_i1162" type="#_x0000_t75" alt="eqId655b06387179d53c1e474fcfcb408b1e" style="width:24.45pt;height:12.85pt" o:ole="">
            <v:imagedata r:id="rId99" o:title="eqId655b06387179d53c1e474fcfcb408b1e"/>
          </v:shape>
          <o:OLEObject Type="Embed" ProgID="Equation.DSMT4" ShapeID="_x0000_i1162" DrawAspect="Content" ObjectID="_1743524369" r:id="rId256"/>
        </w:object>
      </w:r>
      <w:r w:rsidRPr="003500E6">
        <w:rPr>
          <w:sz w:val="24"/>
          <w:szCs w:val="24"/>
        </w:rPr>
        <w:t>，</w:t>
      </w:r>
    </w:p>
    <w:p w14:paraId="461D762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选：</w:t>
      </w:r>
      <w:r w:rsidRPr="003500E6">
        <w:rPr>
          <w:sz w:val="24"/>
          <w:szCs w:val="24"/>
        </w:rPr>
        <w:t>C</w:t>
      </w:r>
      <w:r w:rsidRPr="003500E6">
        <w:rPr>
          <w:sz w:val="24"/>
          <w:szCs w:val="24"/>
        </w:rPr>
        <w:t>．</w:t>
      </w:r>
    </w:p>
    <w:p w14:paraId="734AB8C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主要考查了不等式的基本性质，正确理解不等式的性质是解答本题的关键．</w:t>
      </w:r>
    </w:p>
    <w:p w14:paraId="149F280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1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211" w:dyaOrig="541" w14:anchorId="2E674B3A">
          <v:shape id="_x0000_i1163" type="#_x0000_t75" alt="eqId103070abee09399f1e9510a75c3ba9e8" style="width:10.7pt;height:27pt" o:ole="">
            <v:imagedata r:id="rId257" o:title="eqId103070abee09399f1e9510a75c3ba9e8"/>
          </v:shape>
          <o:OLEObject Type="Embed" ProgID="Equation.DSMT4" ShapeID="_x0000_i1163" DrawAspect="Content" ObjectID="_1743524370" r:id="rId258"/>
        </w:object>
      </w:r>
      <w:r w:rsidRPr="003500E6">
        <w:rPr>
          <w:sz w:val="24"/>
          <w:szCs w:val="24"/>
        </w:rPr>
        <w:t>/</w:t>
      </w:r>
      <w:r w:rsidRPr="003500E6">
        <w:rPr>
          <w:sz w:val="24"/>
          <w:szCs w:val="24"/>
        </w:rPr>
        <w:object w:dxaOrig="299" w:dyaOrig="533" w14:anchorId="4BBDBD65">
          <v:shape id="_x0000_i1164" type="#_x0000_t75" alt="eqId43615e9d6dd6b2c5f8c1ecf5ea61772c" style="width:15pt;height:26.55pt" o:ole="">
            <v:imagedata r:id="rId259" o:title="eqId43615e9d6dd6b2c5f8c1ecf5ea61772c"/>
          </v:shape>
          <o:OLEObject Type="Embed" ProgID="Equation.DSMT4" ShapeID="_x0000_i1164" DrawAspect="Content" ObjectID="_1743524371" r:id="rId260"/>
        </w:object>
      </w:r>
      <w:r w:rsidRPr="003500E6">
        <w:rPr>
          <w:sz w:val="24"/>
          <w:szCs w:val="24"/>
        </w:rPr>
        <w:t>/1.5</w:t>
      </w:r>
    </w:p>
    <w:p w14:paraId="38D01D1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</w:t>
      </w:r>
      <w:r w:rsidRPr="003500E6">
        <w:rPr>
          <w:rFonts w:ascii="新宋体" w:eastAsia="新宋体" w:hAnsi="新宋体" w:cs="新宋体"/>
          <w:sz w:val="24"/>
          <w:szCs w:val="24"/>
        </w:rPr>
        <w:t>求得原方程组的解，再将方程组的解代入</w:t>
      </w:r>
      <w:r w:rsidRPr="003500E6">
        <w:rPr>
          <w:sz w:val="24"/>
          <w:szCs w:val="24"/>
        </w:rPr>
        <w:object w:dxaOrig="792" w:dyaOrig="285" w14:anchorId="4917B6EA">
          <v:shape id="_x0000_i1165" type="#_x0000_t75" alt="eqId054207b8ca7d15b3b5259987c19ef1a4" style="width:39.45pt;height:14.15pt" o:ole="">
            <v:imagedata r:id="rId109" o:title="eqId054207b8ca7d15b3b5259987c19ef1a4"/>
          </v:shape>
          <o:OLEObject Type="Embed" ProgID="Equation.DSMT4" ShapeID="_x0000_i1165" DrawAspect="Content" ObjectID="_1743524372" r:id="rId261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得到关于</w:t>
      </w:r>
      <w:r w:rsidRPr="003500E6">
        <w:rPr>
          <w:sz w:val="24"/>
          <w:szCs w:val="24"/>
        </w:rPr>
        <w:object w:dxaOrig="176" w:dyaOrig="253" w14:anchorId="2DD10613">
          <v:shape id="_x0000_i1166" type="#_x0000_t75" alt="eqIdf0a532e15e232cb4b99a8d4d07c89575" style="width:9pt;height:12.85pt" o:ole="">
            <v:imagedata r:id="rId111" o:title="eqIdf0a532e15e232cb4b99a8d4d07c89575"/>
          </v:shape>
          <o:OLEObject Type="Embed" ProgID="Equation.DSMT4" ShapeID="_x0000_i1166" DrawAspect="Content" ObjectID="_1743524373" r:id="rId262"/>
        </w:object>
      </w:r>
      <w:r w:rsidRPr="003500E6">
        <w:rPr>
          <w:rFonts w:ascii="新宋体" w:eastAsia="新宋体" w:hAnsi="新宋体" w:cs="新宋体"/>
          <w:sz w:val="24"/>
          <w:szCs w:val="24"/>
        </w:rPr>
        <w:t>的方程，解方程即可得出</w:t>
      </w:r>
      <w:r w:rsidRPr="003500E6">
        <w:rPr>
          <w:rFonts w:ascii="新宋体" w:eastAsia="新宋体" w:hAnsi="新宋体" w:cs="新宋体"/>
          <w:sz w:val="24"/>
          <w:szCs w:val="24"/>
        </w:rPr>
        <w:lastRenderedPageBreak/>
        <w:t>结论．</w:t>
      </w:r>
    </w:p>
    <w:p w14:paraId="22F9C9B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</w:t>
      </w:r>
      <w:r w:rsidRPr="003500E6">
        <w:rPr>
          <w:rFonts w:ascii="新宋体" w:eastAsia="新宋体" w:hAnsi="新宋体" w:cs="新宋体"/>
          <w:sz w:val="24"/>
          <w:szCs w:val="24"/>
        </w:rPr>
        <w:t>解：</w:t>
      </w:r>
      <w:r w:rsidRPr="003500E6">
        <w:rPr>
          <w:sz w:val="24"/>
          <w:szCs w:val="24"/>
        </w:rPr>
        <w:object w:dxaOrig="1602" w:dyaOrig="675" w14:anchorId="46E2E34A">
          <v:shape id="_x0000_i1167" type="#_x0000_t75" alt="eqIdc6560665ca8469a636a3457ca821fac6" style="width:80.15pt;height:33.85pt" o:ole="">
            <v:imagedata r:id="rId263" o:title="eqIdc6560665ca8469a636a3457ca821fac6"/>
          </v:shape>
          <o:OLEObject Type="Embed" ProgID="Equation.DSMT4" ShapeID="_x0000_i1167" DrawAspect="Content" ObjectID="_1743524374" r:id="rId264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63BB2AD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object w:dxaOrig="176" w:dyaOrig="141" w14:anchorId="0936664D">
          <v:shape id="_x0000_i1168" type="#_x0000_t75" alt="eqId4bfc339cf6dd66599db64fa3fa44e608" style="width:9pt;height:6.85pt" o:ole="">
            <v:imagedata r:id="rId188" o:title="eqId4bfc339cf6dd66599db64fa3fa44e608"/>
          </v:shape>
          <o:OLEObject Type="Embed" ProgID="Equation.DSMT4" ShapeID="_x0000_i1168" DrawAspect="Content" ObjectID="_1743524375" r:id="rId265"/>
        </w:objec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object w:dxaOrig="264" w:dyaOrig="246" w14:anchorId="06FF5857">
          <v:shape id="_x0000_i1169" type="#_x0000_t75" alt="eqIdf0ae87da0696a2dca811afebaf32e312" style="width:13.3pt;height:12.45pt" o:ole="">
            <v:imagedata r:id="rId266" o:title="eqIdf0ae87da0696a2dca811afebaf32e312"/>
          </v:shape>
          <o:OLEObject Type="Embed" ProgID="Equation.DSMT4" ShapeID="_x0000_i1169" DrawAspect="Content" ObjectID="_1743524376" r:id="rId267"/>
        </w:object>
      </w:r>
      <w:r w:rsidRPr="003500E6">
        <w:rPr>
          <w:rFonts w:ascii="新宋体" w:eastAsia="新宋体" w:hAnsi="新宋体" w:cs="新宋体"/>
          <w:sz w:val="24"/>
          <w:szCs w:val="24"/>
        </w:rPr>
        <w:t>得：</w:t>
      </w:r>
    </w:p>
    <w:p w14:paraId="1E678C5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073" w:dyaOrig="261" w14:anchorId="0CECB635">
          <v:shape id="_x0000_i1170" type="#_x0000_t75" alt="eqIdd15caef830bc4681830580cccdf38e64" style="width:53.55pt;height:12.85pt" o:ole="">
            <v:imagedata r:id="rId268" o:title="eqIdd15caef830bc4681830580cccdf38e64"/>
          </v:shape>
          <o:OLEObject Type="Embed" ProgID="Equation.DSMT4" ShapeID="_x0000_i1170" DrawAspect="Content" ObjectID="_1743524377" r:id="rId269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0580BB3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073" w:dyaOrig="482" w14:anchorId="7016D65C">
          <v:shape id="_x0000_i1171" type="#_x0000_t75" alt="eqId7e712787b5b3a7968b24aef88ca48125" style="width:53.55pt;height:24pt" o:ole="">
            <v:imagedata r:id="rId270" o:title="eqId7e712787b5b3a7968b24aef88ca48125"/>
          </v:shape>
          <o:OLEObject Type="Embed" ProgID="Equation.DSMT4" ShapeID="_x0000_i1171" DrawAspect="Content" ObjectID="_1743524378" r:id="rId271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369A978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object w:dxaOrig="422" w:dyaOrig="250" w14:anchorId="372A6FB9">
          <v:shape id="_x0000_i1172" type="#_x0000_t75" alt="eqId839a1b08c08f684fbf031c151d0d9712" style="width:21pt;height:12.45pt" o:ole="">
            <v:imagedata r:id="rId272" o:title="eqId839a1b08c08f684fbf031c151d0d9712"/>
          </v:shape>
          <o:OLEObject Type="Embed" ProgID="Equation.DSMT4" ShapeID="_x0000_i1172" DrawAspect="Content" ObjectID="_1743524379" r:id="rId273"/>
        </w:object>
      </w:r>
      <w:r w:rsidRPr="003500E6">
        <w:rPr>
          <w:sz w:val="24"/>
          <w:szCs w:val="24"/>
        </w:rPr>
        <w:t>②</w:t>
      </w:r>
      <w:r w:rsidRPr="003500E6">
        <w:rPr>
          <w:rFonts w:ascii="新宋体" w:eastAsia="新宋体" w:hAnsi="新宋体" w:cs="新宋体"/>
          <w:sz w:val="24"/>
          <w:szCs w:val="24"/>
        </w:rPr>
        <w:t>得：</w:t>
      </w:r>
    </w:p>
    <w:p w14:paraId="63B4D80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127" w:dyaOrig="222" w14:anchorId="720CE00D">
          <v:shape id="_x0000_i1173" type="#_x0000_t75" alt="eqId108b1d1bcb077ed45469d713668595f8" style="width:56.15pt;height:11.15pt" o:ole="">
            <v:imagedata r:id="rId274" o:title="eqId108b1d1bcb077ed45469d713668595f8"/>
          </v:shape>
          <o:OLEObject Type="Embed" ProgID="Equation.DSMT4" ShapeID="_x0000_i1173" DrawAspect="Content" ObjectID="_1743524380" r:id="rId275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2BCFB22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144" w:dyaOrig="483" w14:anchorId="72FC3660">
          <v:shape id="_x0000_i1174" type="#_x0000_t75" alt="eqIdb24f8673cfe17b87871c8c8b8a9e0cd5" style="width:57pt;height:24pt" o:ole="">
            <v:imagedata r:id="rId276" o:title="eqIdb24f8673cfe17b87871c8c8b8a9e0cd5"/>
          </v:shape>
          <o:OLEObject Type="Embed" ProgID="Equation.DSMT4" ShapeID="_x0000_i1174" DrawAspect="Content" ObjectID="_1743524381" r:id="rId277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59F1309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93" w:dyaOrig="178" w14:anchorId="50BEF131">
          <v:shape id="_x0000_i1175" type="#_x0000_t75" alt="eqId2de0d10ef8b748d4531250c37c5d3f9e" style="width:9.85pt;height:9pt" o:ole="">
            <v:imagedata r:id="rId278" o:title="eqId2de0d10ef8b748d4531250c37c5d3f9e"/>
          </v:shape>
          <o:OLEObject Type="Embed" ProgID="Equation.DSMT4" ShapeID="_x0000_i1175" DrawAspect="Content" ObjectID="_1743524382" r:id="rId279"/>
        </w:object>
      </w:r>
      <w:r w:rsidRPr="003500E6">
        <w:rPr>
          <w:rFonts w:ascii="新宋体" w:eastAsia="新宋体" w:hAnsi="新宋体" w:cs="新宋体"/>
          <w:sz w:val="24"/>
          <w:szCs w:val="24"/>
        </w:rPr>
        <w:t>原方程组的解为：</w:t>
      </w:r>
      <w:r w:rsidRPr="003500E6">
        <w:rPr>
          <w:sz w:val="24"/>
          <w:szCs w:val="24"/>
        </w:rPr>
        <w:object w:dxaOrig="1214" w:dyaOrig="1162" w14:anchorId="4837C96E">
          <v:shape id="_x0000_i1176" type="#_x0000_t75" alt="eqIdc2d6e459d34901783885b4fca30b580d" style="width:60.85pt;height:58.3pt" o:ole="">
            <v:imagedata r:id="rId280" o:title="eqIdc2d6e459d34901783885b4fca30b580d"/>
          </v:shape>
          <o:OLEObject Type="Embed" ProgID="Equation.DSMT4" ShapeID="_x0000_i1176" DrawAspect="Content" ObjectID="_1743524383" r:id="rId281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．</w:t>
      </w:r>
    </w:p>
    <w:p w14:paraId="14E20F3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93" w:dyaOrig="164" w14:anchorId="1F3758A1">
          <v:shape id="_x0000_i1177" type="#_x0000_t75" alt="eqId16f3d198e76391779fa3badc848c8ac8" style="width:9.85pt;height:8.15pt" o:ole="">
            <v:imagedata r:id="rId282" o:title="eqId16f3d198e76391779fa3badc848c8ac8"/>
          </v:shape>
          <o:OLEObject Type="Embed" ProgID="Equation.DSMT4" ShapeID="_x0000_i1177" DrawAspect="Content" ObjectID="_1743524384" r:id="rId283"/>
        </w:object>
      </w:r>
      <w:r w:rsidRPr="003500E6">
        <w:rPr>
          <w:rFonts w:ascii="新宋体" w:eastAsia="新宋体" w:hAnsi="新宋体" w:cs="新宋体"/>
          <w:sz w:val="24"/>
          <w:szCs w:val="24"/>
        </w:rPr>
        <w:t>关于</w:t>
      </w:r>
      <w:r w:rsidRPr="003500E6">
        <w:rPr>
          <w:sz w:val="24"/>
          <w:szCs w:val="24"/>
        </w:rPr>
        <w:object w:dxaOrig="176" w:dyaOrig="190" w14:anchorId="294FDFE6">
          <v:shape id="_x0000_i1178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178" DrawAspect="Content" ObjectID="_1743524385" r:id="rId284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  <w:r w:rsidRPr="003500E6">
        <w:rPr>
          <w:sz w:val="24"/>
          <w:szCs w:val="24"/>
        </w:rPr>
        <w:object w:dxaOrig="194" w:dyaOrig="238" w14:anchorId="784D3200">
          <v:shape id="_x0000_i1179" type="#_x0000_t75" alt="eqIdd053b14c8588eee2acbbe44fc37a6886" style="width:9.85pt;height:12pt" o:ole="">
            <v:imagedata r:id="rId105" o:title="eqIdd053b14c8588eee2acbbe44fc37a6886"/>
          </v:shape>
          <o:OLEObject Type="Embed" ProgID="Equation.DSMT4" ShapeID="_x0000_i1179" DrawAspect="Content" ObjectID="_1743524386" r:id="rId285"/>
        </w:object>
      </w:r>
      <w:r w:rsidRPr="003500E6">
        <w:rPr>
          <w:rFonts w:ascii="新宋体" w:eastAsia="新宋体" w:hAnsi="新宋体" w:cs="新宋体"/>
          <w:sz w:val="24"/>
          <w:szCs w:val="24"/>
        </w:rPr>
        <w:t>的二元一次方程组</w:t>
      </w:r>
      <w:r w:rsidRPr="003500E6">
        <w:rPr>
          <w:sz w:val="24"/>
          <w:szCs w:val="24"/>
        </w:rPr>
        <w:object w:dxaOrig="1390" w:dyaOrig="635" w14:anchorId="448413B9">
          <v:shape id="_x0000_i1180" type="#_x0000_t75" alt="eqId8894144e501639679e8dbe5d8464b01a" style="width:69.45pt;height:31.7pt" o:ole="">
            <v:imagedata r:id="rId286" o:title="eqId8894144e501639679e8dbe5d8464b01a"/>
          </v:shape>
          <o:OLEObject Type="Embed" ProgID="Equation.DSMT4" ShapeID="_x0000_i1180" DrawAspect="Content" ObjectID="_1743524387" r:id="rId287"/>
        </w:object>
      </w:r>
      <w:r w:rsidRPr="003500E6">
        <w:rPr>
          <w:rFonts w:ascii="新宋体" w:eastAsia="新宋体" w:hAnsi="新宋体" w:cs="新宋体"/>
          <w:sz w:val="24"/>
          <w:szCs w:val="24"/>
        </w:rPr>
        <w:t>的解满足</w:t>
      </w:r>
      <w:r w:rsidRPr="003500E6">
        <w:rPr>
          <w:sz w:val="24"/>
          <w:szCs w:val="24"/>
        </w:rPr>
        <w:object w:dxaOrig="792" w:dyaOrig="285" w14:anchorId="19F58570">
          <v:shape id="_x0000_i1181" type="#_x0000_t75" alt="eqId054207b8ca7d15b3b5259987c19ef1a4" style="width:39.45pt;height:14.15pt" o:ole="">
            <v:imagedata r:id="rId109" o:title="eqId054207b8ca7d15b3b5259987c19ef1a4"/>
          </v:shape>
          <o:OLEObject Type="Embed" ProgID="Equation.DSMT4" ShapeID="_x0000_i1181" DrawAspect="Content" ObjectID="_1743524388" r:id="rId288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3F6D615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93" w:dyaOrig="178" w14:anchorId="7B0CDC5F">
          <v:shape id="_x0000_i1182" type="#_x0000_t75" alt="eqId2de0d10ef8b748d4531250c37c5d3f9e" style="width:9.85pt;height:9pt" o:ole="">
            <v:imagedata r:id="rId278" o:title="eqId2de0d10ef8b748d4531250c37c5d3f9e"/>
          </v:shape>
          <o:OLEObject Type="Embed" ProgID="Equation.DSMT4" ShapeID="_x0000_i1182" DrawAspect="Content" ObjectID="_1743524389" r:id="rId289"/>
        </w:object>
      </w:r>
      <w:r w:rsidRPr="003500E6">
        <w:rPr>
          <w:sz w:val="24"/>
          <w:szCs w:val="24"/>
        </w:rPr>
        <w:object w:dxaOrig="1725" w:dyaOrig="479" w14:anchorId="376F1BAD">
          <v:shape id="_x0000_i1183" type="#_x0000_t75" alt="eqIdf8152c5fccb9ae9f1ea8ad9a9e60b6d7" style="width:86.15pt;height:24pt" o:ole="">
            <v:imagedata r:id="rId290" o:title="eqIdf8152c5fccb9ae9f1ea8ad9a9e60b6d7"/>
          </v:shape>
          <o:OLEObject Type="Embed" ProgID="Equation.DSMT4" ShapeID="_x0000_i1183" DrawAspect="Content" ObjectID="_1743524390" r:id="rId291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，</w:t>
      </w:r>
    </w:p>
    <w:p w14:paraId="623CAD6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616" w:dyaOrig="485" w14:anchorId="3C859CBB">
          <v:shape id="_x0000_i1184" type="#_x0000_t75" alt="eqId7640a9288696a7b11b04a4279892b3db" style="width:30.85pt;height:24.45pt" o:ole="">
            <v:imagedata r:id="rId292" o:title="eqId7640a9288696a7b11b04a4279892b3db"/>
          </v:shape>
          <o:OLEObject Type="Embed" ProgID="Equation.DSMT4" ShapeID="_x0000_i1184" DrawAspect="Content" ObjectID="_1743524391" r:id="rId293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．</w:t>
      </w:r>
    </w:p>
    <w:p w14:paraId="4CD473D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rFonts w:ascii="新宋体" w:eastAsia="新宋体" w:hAnsi="新宋体" w:cs="新宋体"/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211" w:dyaOrig="545" w14:anchorId="6CDA8673">
          <v:shape id="_x0000_i1185" type="#_x0000_t75" alt="eqIda4b8503f4706b8321e4e79a87eadea84" style="width:10.7pt;height:27.45pt" o:ole="">
            <v:imagedata r:id="rId294" o:title="eqIda4b8503f4706b8321e4e79a87eadea84"/>
          </v:shape>
          <o:OLEObject Type="Embed" ProgID="Equation.DSMT4" ShapeID="_x0000_i1185" DrawAspect="Content" ObjectID="_1743524392" r:id="rId295"/>
        </w:object>
      </w:r>
      <w:r w:rsidRPr="003500E6">
        <w:rPr>
          <w:rFonts w:ascii="新宋体" w:eastAsia="新宋体" w:hAnsi="新宋体" w:cs="新宋体"/>
          <w:sz w:val="24"/>
          <w:szCs w:val="24"/>
        </w:rPr>
        <w:t>．</w:t>
      </w:r>
    </w:p>
    <w:p w14:paraId="0D6C3CB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</w:t>
      </w:r>
      <w:r w:rsidRPr="003500E6">
        <w:rPr>
          <w:rFonts w:ascii="新宋体" w:eastAsia="新宋体" w:hAnsi="新宋体" w:cs="新宋体"/>
          <w:sz w:val="24"/>
          <w:szCs w:val="24"/>
        </w:rPr>
        <w:t>本题主要考查了二元一次方程组的解，解二元一次方程组，熟练掌握二元一次方程组的解法是解题的关键．</w:t>
      </w:r>
    </w:p>
    <w:p w14:paraId="0C623B3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2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15</w:t>
      </w:r>
    </w:p>
    <w:p w14:paraId="2F871ED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设每块小长方形的长为</w:t>
      </w:r>
      <w:r w:rsidRPr="003500E6">
        <w:rPr>
          <w:sz w:val="24"/>
          <w:szCs w:val="24"/>
        </w:rPr>
        <w:object w:dxaOrig="422" w:dyaOrig="194" w14:anchorId="1664E5C9">
          <v:shape id="_x0000_i1186" type="#_x0000_t75" alt="eqIdee3160fce05b551569b8c7b5de6dd8b6" style="width:21pt;height:9.85pt" o:ole="">
            <v:imagedata r:id="rId296" o:title="eqIdee3160fce05b551569b8c7b5de6dd8b6"/>
          </v:shape>
          <o:OLEObject Type="Embed" ProgID="Equation.DSMT4" ShapeID="_x0000_i1186" DrawAspect="Content" ObjectID="_1743524393" r:id="rId297"/>
        </w:object>
      </w:r>
      <w:r w:rsidRPr="003500E6">
        <w:rPr>
          <w:sz w:val="24"/>
          <w:szCs w:val="24"/>
        </w:rPr>
        <w:t>，宽为</w:t>
      </w:r>
      <w:r w:rsidRPr="003500E6">
        <w:rPr>
          <w:sz w:val="24"/>
          <w:szCs w:val="24"/>
        </w:rPr>
        <w:object w:dxaOrig="439" w:dyaOrig="226" w14:anchorId="37D01B2C">
          <v:shape id="_x0000_i1187" type="#_x0000_t75" alt="eqIdcc933c59790e1e90837c1ffe02f449f9" style="width:21.85pt;height:11.15pt" o:ole="">
            <v:imagedata r:id="rId298" o:title="eqIdcc933c59790e1e90837c1ffe02f449f9"/>
          </v:shape>
          <o:OLEObject Type="Embed" ProgID="Equation.DSMT4" ShapeID="_x0000_i1187" DrawAspect="Content" ObjectID="_1743524394" r:id="rId299"/>
        </w:object>
      </w:r>
      <w:r w:rsidRPr="003500E6">
        <w:rPr>
          <w:sz w:val="24"/>
          <w:szCs w:val="24"/>
        </w:rPr>
        <w:t>，则由图形再结合周长为</w:t>
      </w:r>
      <w:r w:rsidRPr="003500E6">
        <w:rPr>
          <w:sz w:val="24"/>
          <w:szCs w:val="24"/>
        </w:rPr>
        <w:object w:dxaOrig="545" w:dyaOrig="245" w14:anchorId="45AF47F1">
          <v:shape id="_x0000_i1188" type="#_x0000_t75" alt="eqIdb477407686562ecb1d80cb3bc1a3cbbc" style="width:27.45pt;height:12.45pt" o:ole="">
            <v:imagedata r:id="rId114" o:title="eqIdb477407686562ecb1d80cb3bc1a3cbbc"/>
          </v:shape>
          <o:OLEObject Type="Embed" ProgID="Equation.DSMT4" ShapeID="_x0000_i1188" DrawAspect="Content" ObjectID="_1743524395" r:id="rId300"/>
        </w:object>
      </w:r>
      <w:r w:rsidRPr="003500E6">
        <w:rPr>
          <w:sz w:val="24"/>
          <w:szCs w:val="24"/>
        </w:rPr>
        <w:t>，可列出二元一次方程组，解出长和宽，然后相乘即可得每个小长方形的面积．</w:t>
      </w:r>
    </w:p>
    <w:p w14:paraId="6DB7518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设每块小长方形的长为</w:t>
      </w:r>
      <w:r w:rsidRPr="003500E6">
        <w:rPr>
          <w:sz w:val="24"/>
          <w:szCs w:val="24"/>
        </w:rPr>
        <w:object w:dxaOrig="422" w:dyaOrig="194" w14:anchorId="7067C409">
          <v:shape id="_x0000_i1189" type="#_x0000_t75" alt="eqIdee3160fce05b551569b8c7b5de6dd8b6" style="width:21pt;height:9.85pt" o:ole="">
            <v:imagedata r:id="rId296" o:title="eqIdee3160fce05b551569b8c7b5de6dd8b6"/>
          </v:shape>
          <o:OLEObject Type="Embed" ProgID="Equation.DSMT4" ShapeID="_x0000_i1189" DrawAspect="Content" ObjectID="_1743524396" r:id="rId301"/>
        </w:object>
      </w:r>
      <w:r w:rsidRPr="003500E6">
        <w:rPr>
          <w:sz w:val="24"/>
          <w:szCs w:val="24"/>
        </w:rPr>
        <w:t>，宽为</w:t>
      </w:r>
      <w:r w:rsidRPr="003500E6">
        <w:rPr>
          <w:sz w:val="24"/>
          <w:szCs w:val="24"/>
        </w:rPr>
        <w:object w:dxaOrig="439" w:dyaOrig="226" w14:anchorId="57D88527">
          <v:shape id="_x0000_i1190" type="#_x0000_t75" alt="eqIdcc933c59790e1e90837c1ffe02f449f9" style="width:21.85pt;height:11.15pt" o:ole="">
            <v:imagedata r:id="rId298" o:title="eqIdcc933c59790e1e90837c1ffe02f449f9"/>
          </v:shape>
          <o:OLEObject Type="Embed" ProgID="Equation.DSMT4" ShapeID="_x0000_i1190" DrawAspect="Content" ObjectID="_1743524397" r:id="rId302"/>
        </w:object>
      </w:r>
      <w:r w:rsidRPr="003500E6">
        <w:rPr>
          <w:sz w:val="24"/>
          <w:szCs w:val="24"/>
        </w:rPr>
        <w:t>，由题意得：</w:t>
      </w:r>
    </w:p>
    <w:p w14:paraId="2CC0B5E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232" w:dyaOrig="636" w14:anchorId="28791AFC">
          <v:shape id="_x0000_i1191" type="#_x0000_t75" alt="eqId3af618d50ae02760680472bbadd5fa5b" style="width:61.7pt;height:31.7pt" o:ole="">
            <v:imagedata r:id="rId303" o:title="eqId3af618d50ae02760680472bbadd5fa5b"/>
          </v:shape>
          <o:OLEObject Type="Embed" ProgID="Equation.DSMT4" ShapeID="_x0000_i1191" DrawAspect="Content" ObjectID="_1743524398" r:id="rId304"/>
        </w:object>
      </w:r>
      <w:r w:rsidRPr="003500E6">
        <w:rPr>
          <w:sz w:val="24"/>
          <w:szCs w:val="24"/>
        </w:rPr>
        <w:t>，</w:t>
      </w:r>
    </w:p>
    <w:p w14:paraId="780F994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598" w:dyaOrig="638" w14:anchorId="490D0C04">
          <v:shape id="_x0000_i1192" type="#_x0000_t75" alt="eqId40731a54c998a93b65a2c4c7f6afec38" style="width:30pt;height:31.7pt" o:ole="">
            <v:imagedata r:id="rId305" o:title="eqId40731a54c998a93b65a2c4c7f6afec38"/>
          </v:shape>
          <o:OLEObject Type="Embed" ProgID="Equation.DSMT4" ShapeID="_x0000_i1192" DrawAspect="Content" ObjectID="_1743524399" r:id="rId306"/>
        </w:object>
      </w:r>
      <w:r w:rsidRPr="003500E6">
        <w:rPr>
          <w:sz w:val="24"/>
          <w:szCs w:val="24"/>
        </w:rPr>
        <w:t>，</w:t>
      </w:r>
    </w:p>
    <w:p w14:paraId="0977959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每块小长方形的面积是：</w:t>
      </w:r>
      <w:r w:rsidRPr="003500E6">
        <w:rPr>
          <w:sz w:val="24"/>
          <w:szCs w:val="24"/>
        </w:rPr>
        <w:object w:dxaOrig="1355" w:dyaOrig="387" w14:anchorId="1492C076">
          <v:shape id="_x0000_i1193" type="#_x0000_t75" alt="eqIddc60d6004e8070dbe600bf74844b84c9" style="width:67.7pt;height:19.3pt" o:ole="">
            <v:imagedata r:id="rId307" o:title="eqIddc60d6004e8070dbe600bf74844b84c9"/>
          </v:shape>
          <o:OLEObject Type="Embed" ProgID="Equation.DSMT4" ShapeID="_x0000_i1193" DrawAspect="Content" ObjectID="_1743524400" r:id="rId308"/>
        </w:object>
      </w:r>
      <w:r w:rsidRPr="003500E6">
        <w:rPr>
          <w:sz w:val="24"/>
          <w:szCs w:val="24"/>
        </w:rPr>
        <w:t>．</w:t>
      </w:r>
    </w:p>
    <w:p w14:paraId="4BB21A8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t>15</w:t>
      </w:r>
      <w:r w:rsidRPr="003500E6">
        <w:rPr>
          <w:sz w:val="24"/>
          <w:szCs w:val="24"/>
        </w:rPr>
        <w:t>．</w:t>
      </w:r>
    </w:p>
    <w:p w14:paraId="0AB02C4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二元一次方程组的应用，找准等量关系，正确列出二元一次方程组是解题的关</w:t>
      </w:r>
      <w:r w:rsidRPr="003500E6">
        <w:rPr>
          <w:sz w:val="24"/>
          <w:szCs w:val="24"/>
        </w:rPr>
        <w:lastRenderedPageBreak/>
        <w:t>键．</w:t>
      </w:r>
    </w:p>
    <w:p w14:paraId="23A01A2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3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 xml:space="preserve">     3     4</w:t>
      </w:r>
    </w:p>
    <w:p w14:paraId="5017388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次方的非负性和绝对值的非负性进行解答即可．</w:t>
      </w:r>
    </w:p>
    <w:p w14:paraId="25DFA8D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2182" w:dyaOrig="390" w14:anchorId="5CEE1B86">
          <v:shape id="_x0000_i1194" type="#_x0000_t75" alt="eqIdec289c1846fceab639802b242908be90" style="width:109.3pt;height:19.7pt" o:ole="">
            <v:imagedata r:id="rId118" o:title="eqIdec289c1846fceab639802b242908be90"/>
          </v:shape>
          <o:OLEObject Type="Embed" ProgID="Equation.DSMT4" ShapeID="_x0000_i1194" DrawAspect="Content" ObjectID="_1743524401" r:id="rId309"/>
        </w:object>
      </w:r>
      <w:r w:rsidRPr="003500E6">
        <w:rPr>
          <w:sz w:val="24"/>
          <w:szCs w:val="24"/>
        </w:rPr>
        <w:t>，</w:t>
      </w:r>
    </w:p>
    <w:p w14:paraId="105E3E1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1408" w:dyaOrig="632" w14:anchorId="35A2C769">
          <v:shape id="_x0000_i1195" type="#_x0000_t75" alt="eqId02e9f7954c025a6546c1b3f2290db8ca" style="width:70.3pt;height:31.7pt" o:ole="">
            <v:imagedata r:id="rId310" o:title="eqId02e9f7954c025a6546c1b3f2290db8ca"/>
          </v:shape>
          <o:OLEObject Type="Embed" ProgID="Equation.DSMT4" ShapeID="_x0000_i1195" DrawAspect="Content" ObjectID="_1743524402" r:id="rId311"/>
        </w:object>
      </w:r>
      <w:r w:rsidRPr="003500E6">
        <w:rPr>
          <w:sz w:val="24"/>
          <w:szCs w:val="24"/>
        </w:rPr>
        <w:t>，</w:t>
      </w:r>
    </w:p>
    <w:p w14:paraId="0A80D25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616" w:dyaOrig="629" w14:anchorId="40C8D7EB">
          <v:shape id="_x0000_i1196" type="#_x0000_t75" alt="eqId9e10bcd6f46113921824477362bc2c0d" style="width:30.85pt;height:31.3pt" o:ole="">
            <v:imagedata r:id="rId312" o:title="eqId9e10bcd6f46113921824477362bc2c0d"/>
          </v:shape>
          <o:OLEObject Type="Embed" ProgID="Equation.DSMT4" ShapeID="_x0000_i1196" DrawAspect="Content" ObjectID="_1743524403" r:id="rId313"/>
        </w:object>
      </w:r>
      <w:r w:rsidRPr="003500E6">
        <w:rPr>
          <w:sz w:val="24"/>
          <w:szCs w:val="24"/>
        </w:rPr>
        <w:t>．</w:t>
      </w:r>
    </w:p>
    <w:p w14:paraId="0B12599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；</w:t>
      </w:r>
      <w:r w:rsidRPr="003500E6">
        <w:rPr>
          <w:sz w:val="24"/>
          <w:szCs w:val="24"/>
        </w:rPr>
        <w:t>4</w:t>
      </w:r>
      <w:r w:rsidRPr="003500E6">
        <w:rPr>
          <w:sz w:val="24"/>
          <w:szCs w:val="24"/>
        </w:rPr>
        <w:t>．</w:t>
      </w:r>
    </w:p>
    <w:p w14:paraId="5A0353E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主要考查了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次方和绝对值的非负性，解题的关键是根据非负性的性质，列出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、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的方程．</w:t>
      </w:r>
    </w:p>
    <w:p w14:paraId="4CB706F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4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56" w:dyaOrig="252" w14:anchorId="741024DD">
          <v:shape id="_x0000_i1197" type="#_x0000_t75" alt="eqId843b4c645de56270f5ea5285a8d107bd" style="width:37.7pt;height:12.45pt" o:ole="">
            <v:imagedata r:id="rId314" o:title="eqId843b4c645de56270f5ea5285a8d107bd"/>
          </v:shape>
          <o:OLEObject Type="Embed" ProgID="Equation.DSMT4" ShapeID="_x0000_i1197" DrawAspect="Content" ObjectID="_1743524404" r:id="rId315"/>
        </w:object>
      </w:r>
    </w:p>
    <w:p w14:paraId="2493B64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</w:t>
      </w:r>
      <w:r w:rsidRPr="003500E6">
        <w:rPr>
          <w:sz w:val="24"/>
          <w:szCs w:val="24"/>
        </w:rPr>
        <w:object w:dxaOrig="862" w:dyaOrig="287" w14:anchorId="2A6331F7">
          <v:shape id="_x0000_i1198" type="#_x0000_t75" alt="eqIdadf913c92060a7bad4de1ee8c04d011e" style="width:43.3pt;height:14.15pt" o:ole="">
            <v:imagedata r:id="rId124" o:title="eqIdadf913c92060a7bad4de1ee8c04d011e"/>
          </v:shape>
          <o:OLEObject Type="Embed" ProgID="Equation.DSMT4" ShapeID="_x0000_i1198" DrawAspect="Content" ObjectID="_1743524405" r:id="rId316"/>
        </w:object>
      </w:r>
      <w:r w:rsidRPr="003500E6">
        <w:rPr>
          <w:sz w:val="24"/>
          <w:szCs w:val="24"/>
        </w:rPr>
        <w:t>用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代数式表示出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，根据</w:t>
      </w:r>
      <w:r w:rsidRPr="003500E6">
        <w:rPr>
          <w:sz w:val="24"/>
          <w:szCs w:val="24"/>
        </w:rPr>
        <w:object w:dxaOrig="880" w:dyaOrig="282" w14:anchorId="3A8097FD">
          <v:shape id="_x0000_i1199" type="#_x0000_t75" alt="eqId74f2fefacc1e2c81a379ae590318b6f4" style="width:44.15pt;height:14.15pt" o:ole="">
            <v:imagedata r:id="rId126" o:title="eqId74f2fefacc1e2c81a379ae590318b6f4"/>
          </v:shape>
          <o:OLEObject Type="Embed" ProgID="Equation.DSMT4" ShapeID="_x0000_i1199" DrawAspect="Content" ObjectID="_1743524406" r:id="rId317"/>
        </w:object>
      </w:r>
      <w:r w:rsidRPr="003500E6">
        <w:rPr>
          <w:sz w:val="24"/>
          <w:szCs w:val="24"/>
        </w:rPr>
        <w:t>列出不等式，解不等式即可得出答案．</w:t>
      </w:r>
    </w:p>
    <w:p w14:paraId="51C3CB1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862" w:dyaOrig="287" w14:anchorId="725394C8">
          <v:shape id="_x0000_i1200" type="#_x0000_t75" alt="eqIdadf913c92060a7bad4de1ee8c04d011e" style="width:43.3pt;height:14.15pt" o:ole="">
            <v:imagedata r:id="rId124" o:title="eqIdadf913c92060a7bad4de1ee8c04d011e"/>
          </v:shape>
          <o:OLEObject Type="Embed" ProgID="Equation.DSMT4" ShapeID="_x0000_i1200" DrawAspect="Content" ObjectID="_1743524407" r:id="rId318"/>
        </w:object>
      </w:r>
      <w:r w:rsidRPr="003500E6">
        <w:rPr>
          <w:sz w:val="24"/>
          <w:szCs w:val="24"/>
        </w:rPr>
        <w:t>，</w:t>
      </w:r>
    </w:p>
    <w:p w14:paraId="5F53AF7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862" w:dyaOrig="279" w14:anchorId="0B7FAEA0">
          <v:shape id="_x0000_i1201" type="#_x0000_t75" alt="eqIda48b1dfc6a031b954016797a01f3b498" style="width:43.3pt;height:14.15pt" o:ole="">
            <v:imagedata r:id="rId319" o:title="eqIda48b1dfc6a031b954016797a01f3b498"/>
          </v:shape>
          <o:OLEObject Type="Embed" ProgID="Equation.DSMT4" ShapeID="_x0000_i1201" DrawAspect="Content" ObjectID="_1743524408" r:id="rId320"/>
        </w:object>
      </w:r>
      <w:r w:rsidRPr="003500E6">
        <w:rPr>
          <w:sz w:val="24"/>
          <w:szCs w:val="24"/>
        </w:rPr>
        <w:t>，</w:t>
      </w:r>
    </w:p>
    <w:p w14:paraId="287E335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880" w:dyaOrig="282" w14:anchorId="3C5AEE3E">
          <v:shape id="_x0000_i1202" type="#_x0000_t75" alt="eqId74f2fefacc1e2c81a379ae590318b6f4" style="width:44.15pt;height:14.15pt" o:ole="">
            <v:imagedata r:id="rId126" o:title="eqId74f2fefacc1e2c81a379ae590318b6f4"/>
          </v:shape>
          <o:OLEObject Type="Embed" ProgID="Equation.DSMT4" ShapeID="_x0000_i1202" DrawAspect="Content" ObjectID="_1743524409" r:id="rId321"/>
        </w:object>
      </w:r>
      <w:r w:rsidRPr="003500E6">
        <w:rPr>
          <w:sz w:val="24"/>
          <w:szCs w:val="24"/>
        </w:rPr>
        <w:t>，</w:t>
      </w:r>
    </w:p>
    <w:p w14:paraId="0C84F17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1214" w:dyaOrig="251" w14:anchorId="07728A42">
          <v:shape id="_x0000_i1203" type="#_x0000_t75" alt="eqId24bb7df8ec993389b70b7c15e88ba148" style="width:60.85pt;height:12.45pt" o:ole="">
            <v:imagedata r:id="rId322" o:title="eqId24bb7df8ec993389b70b7c15e88ba148"/>
          </v:shape>
          <o:OLEObject Type="Embed" ProgID="Equation.DSMT4" ShapeID="_x0000_i1203" DrawAspect="Content" ObjectID="_1743524410" r:id="rId323"/>
        </w:object>
      </w:r>
      <w:r w:rsidRPr="003500E6">
        <w:rPr>
          <w:sz w:val="24"/>
          <w:szCs w:val="24"/>
        </w:rPr>
        <w:t>，</w:t>
      </w:r>
    </w:p>
    <w:p w14:paraId="6330400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756" w:dyaOrig="252" w14:anchorId="502EAF43">
          <v:shape id="_x0000_i1204" type="#_x0000_t75" alt="eqId843b4c645de56270f5ea5285a8d107bd" style="width:37.7pt;height:12.45pt" o:ole="">
            <v:imagedata r:id="rId314" o:title="eqId843b4c645de56270f5ea5285a8d107bd"/>
          </v:shape>
          <o:OLEObject Type="Embed" ProgID="Equation.DSMT4" ShapeID="_x0000_i1204" DrawAspect="Content" ObjectID="_1743524411" r:id="rId324"/>
        </w:object>
      </w:r>
      <w:r w:rsidRPr="003500E6">
        <w:rPr>
          <w:sz w:val="24"/>
          <w:szCs w:val="24"/>
        </w:rPr>
        <w:t>．</w:t>
      </w:r>
    </w:p>
    <w:p w14:paraId="4D15A95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756" w:dyaOrig="252" w14:anchorId="2A067A67">
          <v:shape id="_x0000_i1205" type="#_x0000_t75" alt="eqId843b4c645de56270f5ea5285a8d107bd" style="width:37.7pt;height:12.45pt" o:ole="">
            <v:imagedata r:id="rId314" o:title="eqId843b4c645de56270f5ea5285a8d107bd"/>
          </v:shape>
          <o:OLEObject Type="Embed" ProgID="Equation.DSMT4" ShapeID="_x0000_i1205" DrawAspect="Content" ObjectID="_1743524412" r:id="rId325"/>
        </w:object>
      </w:r>
      <w:r w:rsidRPr="003500E6">
        <w:rPr>
          <w:sz w:val="24"/>
          <w:szCs w:val="24"/>
        </w:rPr>
        <w:t>．</w:t>
      </w:r>
    </w:p>
    <w:p w14:paraId="530EED3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不等式的性质，二元一次方程，根据</w:t>
      </w:r>
      <w:r w:rsidRPr="003500E6">
        <w:rPr>
          <w:sz w:val="24"/>
          <w:szCs w:val="24"/>
        </w:rPr>
        <w:object w:dxaOrig="880" w:dyaOrig="282" w14:anchorId="55928BD2">
          <v:shape id="_x0000_i1206" type="#_x0000_t75" alt="eqId74f2fefacc1e2c81a379ae590318b6f4" style="width:44.15pt;height:14.15pt" o:ole="">
            <v:imagedata r:id="rId126" o:title="eqId74f2fefacc1e2c81a379ae590318b6f4"/>
          </v:shape>
          <o:OLEObject Type="Embed" ProgID="Equation.DSMT4" ShapeID="_x0000_i1206" DrawAspect="Content" ObjectID="_1743524413" r:id="rId326"/>
        </w:object>
      </w:r>
      <w:r w:rsidRPr="003500E6">
        <w:rPr>
          <w:sz w:val="24"/>
          <w:szCs w:val="24"/>
        </w:rPr>
        <w:t>列出不等式是解题的关键．</w:t>
      </w:r>
    </w:p>
    <w:p w14:paraId="7EAF12B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5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002" w:dyaOrig="243" w14:anchorId="720ADF49">
          <v:shape id="_x0000_i1207" type="#_x0000_t75" alt="eqId857d17aa8b84fe19536d1a01e913d6fc" style="width:50.15pt;height:12pt" o:ole="">
            <v:imagedata r:id="rId327" o:title="eqId857d17aa8b84fe19536d1a01e913d6fc"/>
          </v:shape>
          <o:OLEObject Type="Embed" ProgID="Equation.DSMT4" ShapeID="_x0000_i1207" DrawAspect="Content" ObjectID="_1743524414" r:id="rId328"/>
        </w:object>
      </w:r>
    </w:p>
    <w:p w14:paraId="1D6D2DF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首先解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不等式，根据不等式</w:t>
      </w:r>
      <w:r w:rsidRPr="003500E6">
        <w:rPr>
          <w:sz w:val="24"/>
          <w:szCs w:val="24"/>
        </w:rPr>
        <w:object w:dxaOrig="915" w:dyaOrig="251" w14:anchorId="2624F838">
          <v:shape id="_x0000_i1208" type="#_x0000_t75" alt="eqId549f30b85ba85073e7141274e21c5e09" style="width:45.85pt;height:12.45pt" o:ole="">
            <v:imagedata r:id="rId128" o:title="eqId549f30b85ba85073e7141274e21c5e09"/>
          </v:shape>
          <o:OLEObject Type="Embed" ProgID="Equation.DSMT4" ShapeID="_x0000_i1208" DrawAspect="Content" ObjectID="_1743524415" r:id="rId329"/>
        </w:object>
      </w:r>
      <w:r w:rsidRPr="003500E6">
        <w:rPr>
          <w:sz w:val="24"/>
          <w:szCs w:val="24"/>
        </w:rPr>
        <w:t>的最大整数解是</w:t>
      </w: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，即可求解．</w:t>
      </w:r>
    </w:p>
    <w:p w14:paraId="0088A3B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object w:dxaOrig="915" w:dyaOrig="251" w14:anchorId="73534A31">
          <v:shape id="_x0000_i1209" type="#_x0000_t75" alt="eqId549f30b85ba85073e7141274e21c5e09" style="width:45.85pt;height:12.45pt" o:ole="">
            <v:imagedata r:id="rId128" o:title="eqId549f30b85ba85073e7141274e21c5e09"/>
          </v:shape>
          <o:OLEObject Type="Embed" ProgID="Equation.DSMT4" ShapeID="_x0000_i1209" DrawAspect="Content" ObjectID="_1743524416" r:id="rId330"/>
        </w:object>
      </w:r>
      <w:r w:rsidRPr="003500E6">
        <w:rPr>
          <w:sz w:val="24"/>
          <w:szCs w:val="24"/>
        </w:rPr>
        <w:t>，</w:t>
      </w:r>
    </w:p>
    <w:p w14:paraId="14FD4E3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862" w:dyaOrig="544" w14:anchorId="5D522F70">
          <v:shape id="_x0000_i1210" type="#_x0000_t75" alt="eqId6f73c5ebd3f30197ca84cdc43fc79b7d" style="width:43.3pt;height:27pt" o:ole="">
            <v:imagedata r:id="rId331" o:title="eqId6f73c5ebd3f30197ca84cdc43fc79b7d"/>
          </v:shape>
          <o:OLEObject Type="Embed" ProgID="Equation.DSMT4" ShapeID="_x0000_i1210" DrawAspect="Content" ObjectID="_1743524417" r:id="rId332"/>
        </w:object>
      </w:r>
      <w:r w:rsidRPr="003500E6">
        <w:rPr>
          <w:sz w:val="24"/>
          <w:szCs w:val="24"/>
        </w:rPr>
        <w:t>，</w:t>
      </w:r>
    </w:p>
    <w:p w14:paraId="54AD75C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t>不等式</w:t>
      </w:r>
      <w:r w:rsidRPr="003500E6">
        <w:rPr>
          <w:sz w:val="24"/>
          <w:szCs w:val="24"/>
        </w:rPr>
        <w:object w:dxaOrig="915" w:dyaOrig="251" w14:anchorId="34F2BC6C">
          <v:shape id="_x0000_i1211" type="#_x0000_t75" alt="eqId549f30b85ba85073e7141274e21c5e09" style="width:45.85pt;height:12.45pt" o:ole="">
            <v:imagedata r:id="rId128" o:title="eqId549f30b85ba85073e7141274e21c5e09"/>
          </v:shape>
          <o:OLEObject Type="Embed" ProgID="Equation.DSMT4" ShapeID="_x0000_i1211" DrawAspect="Content" ObjectID="_1743524418" r:id="rId333"/>
        </w:object>
      </w:r>
      <w:r w:rsidRPr="003500E6">
        <w:rPr>
          <w:sz w:val="24"/>
          <w:szCs w:val="24"/>
        </w:rPr>
        <w:t>的最大整数解是</w:t>
      </w: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，</w:t>
      </w:r>
    </w:p>
    <w:p w14:paraId="1D8D5A8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1161" w:dyaOrig="547" w14:anchorId="5F3341D1">
          <v:shape id="_x0000_i1212" type="#_x0000_t75" alt="eqIdb37625c806664d74296d523e7e38c8f8" style="width:57.85pt;height:27.45pt" o:ole="">
            <v:imagedata r:id="rId334" o:title="eqIdb37625c806664d74296d523e7e38c8f8"/>
          </v:shape>
          <o:OLEObject Type="Embed" ProgID="Equation.DSMT4" ShapeID="_x0000_i1212" DrawAspect="Content" ObjectID="_1743524419" r:id="rId335"/>
        </w:object>
      </w:r>
      <w:r w:rsidRPr="003500E6">
        <w:rPr>
          <w:sz w:val="24"/>
          <w:szCs w:val="24"/>
        </w:rPr>
        <w:t>，</w:t>
      </w:r>
    </w:p>
    <w:p w14:paraId="52D6EAC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1002" w:dyaOrig="243" w14:anchorId="4C70CCCF">
          <v:shape id="_x0000_i1213" type="#_x0000_t75" alt="eqId857d17aa8b84fe19536d1a01e913d6fc" style="width:50.15pt;height:12pt" o:ole="">
            <v:imagedata r:id="rId327" o:title="eqId857d17aa8b84fe19536d1a01e913d6fc"/>
          </v:shape>
          <o:OLEObject Type="Embed" ProgID="Equation.DSMT4" ShapeID="_x0000_i1213" DrawAspect="Content" ObjectID="_1743524420" r:id="rId336"/>
        </w:object>
      </w:r>
      <w:r w:rsidRPr="003500E6">
        <w:rPr>
          <w:sz w:val="24"/>
          <w:szCs w:val="24"/>
        </w:rPr>
        <w:t>，</w:t>
      </w:r>
    </w:p>
    <w:p w14:paraId="19F97FD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1002" w:dyaOrig="243" w14:anchorId="1E6E11E5">
          <v:shape id="_x0000_i1214" type="#_x0000_t75" alt="eqId857d17aa8b84fe19536d1a01e913d6fc" style="width:50.15pt;height:12pt" o:ole="">
            <v:imagedata r:id="rId327" o:title="eqId857d17aa8b84fe19536d1a01e913d6fc"/>
          </v:shape>
          <o:OLEObject Type="Embed" ProgID="Equation.DSMT4" ShapeID="_x0000_i1214" DrawAspect="Content" ObjectID="_1743524421" r:id="rId337"/>
        </w:object>
      </w:r>
      <w:r w:rsidRPr="003500E6">
        <w:rPr>
          <w:sz w:val="24"/>
          <w:szCs w:val="24"/>
        </w:rPr>
        <w:t>．</w:t>
      </w:r>
    </w:p>
    <w:p w14:paraId="13A9AFF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一元一次不等式组的整数解，正确解出不等式组的解集，确定</w:t>
      </w:r>
      <w:r w:rsidRPr="003500E6">
        <w:rPr>
          <w:rFonts w:eastAsia="Times New Roman"/>
          <w:i/>
          <w:sz w:val="24"/>
          <w:szCs w:val="24"/>
        </w:rPr>
        <w:t>k</w:t>
      </w:r>
      <w:r w:rsidRPr="003500E6">
        <w:rPr>
          <w:sz w:val="24"/>
          <w:szCs w:val="24"/>
        </w:rPr>
        <w:t>的范围，是解答本题的关键．求不等式组的解集，应遵循以下原则：同大取较大，同小取较小，小大大小中间找，大大小小解不了．</w:t>
      </w:r>
    </w:p>
    <w:p w14:paraId="6FCFBF2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16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334" w:dyaOrig="248" w14:anchorId="7FB138DB">
          <v:shape id="_x0000_i1215" type="#_x0000_t75" alt="eqId212d6e1f4d7dcc0e5e902c46e3b1dfcc" style="width:16.7pt;height:12.45pt" o:ole="">
            <v:imagedata r:id="rId338" o:title="eqId212d6e1f4d7dcc0e5e902c46e3b1dfcc"/>
          </v:shape>
          <o:OLEObject Type="Embed" ProgID="Equation.DSMT4" ShapeID="_x0000_i1215" DrawAspect="Content" ObjectID="_1743524422" r:id="rId339"/>
        </w:object>
      </w:r>
    </w:p>
    <w:p w14:paraId="0FE494F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按照去分母，去括号，移项，合并同类项，系数化为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的步骤求出不等式的解集，再根据不等式的解集为</w:t>
      </w:r>
      <w:r w:rsidRPr="003500E6">
        <w:rPr>
          <w:sz w:val="24"/>
          <w:szCs w:val="24"/>
        </w:rPr>
        <w:object w:dxaOrig="439" w:dyaOrig="253" w14:anchorId="4CDF3261">
          <v:shape id="_x0000_i1216" type="#_x0000_t75" alt="eqId7ccaa6e503b61e9ae78d8439cba2e328" style="width:21.85pt;height:12.85pt" o:ole="">
            <v:imagedata r:id="rId132" o:title="eqId7ccaa6e503b61e9ae78d8439cba2e328"/>
          </v:shape>
          <o:OLEObject Type="Embed" ProgID="Equation.DSMT4" ShapeID="_x0000_i1216" DrawAspect="Content" ObjectID="_1743524423" r:id="rId340"/>
        </w:object>
      </w:r>
      <w:r w:rsidRPr="003500E6">
        <w:rPr>
          <w:sz w:val="24"/>
          <w:szCs w:val="24"/>
        </w:rPr>
        <w:t>，求出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的值即可．</w:t>
      </w:r>
    </w:p>
    <w:p w14:paraId="4F333C9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</w:t>
      </w:r>
      <w:r w:rsidRPr="003500E6">
        <w:rPr>
          <w:sz w:val="24"/>
          <w:szCs w:val="24"/>
        </w:rPr>
        <w:object w:dxaOrig="1654" w:dyaOrig="548" w14:anchorId="299C80CA">
          <v:shape id="_x0000_i1217" type="#_x0000_t75" alt="eqIdb28b2e44894091b8158e8321cca1ce72" style="width:82.7pt;height:27.45pt" o:ole="">
            <v:imagedata r:id="rId130" o:title="eqIdb28b2e44894091b8158e8321cca1ce72"/>
          </v:shape>
          <o:OLEObject Type="Embed" ProgID="Equation.DSMT4" ShapeID="_x0000_i1217" DrawAspect="Content" ObjectID="_1743524424" r:id="rId341"/>
        </w:object>
      </w:r>
      <w:r w:rsidRPr="003500E6">
        <w:rPr>
          <w:sz w:val="24"/>
          <w:szCs w:val="24"/>
        </w:rPr>
        <w:t>，</w:t>
      </w:r>
    </w:p>
    <w:p w14:paraId="7BA75E0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去分母得：</w:t>
      </w:r>
      <w:r w:rsidRPr="003500E6">
        <w:rPr>
          <w:sz w:val="24"/>
          <w:szCs w:val="24"/>
        </w:rPr>
        <w:object w:dxaOrig="1602" w:dyaOrig="348" w14:anchorId="74059F25">
          <v:shape id="_x0000_i1218" type="#_x0000_t75" alt="eqIdbc079dc67fdeecb4af92786e43790781" style="width:80.15pt;height:17.55pt" o:ole="">
            <v:imagedata r:id="rId342" o:title="eqIdbc079dc67fdeecb4af92786e43790781"/>
          </v:shape>
          <o:OLEObject Type="Embed" ProgID="Equation.DSMT4" ShapeID="_x0000_i1218" DrawAspect="Content" ObjectID="_1743524425" r:id="rId343"/>
        </w:object>
      </w:r>
    </w:p>
    <w:p w14:paraId="5ECF9DE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去括号得：</w:t>
      </w:r>
      <w:r w:rsidRPr="003500E6">
        <w:rPr>
          <w:sz w:val="24"/>
          <w:szCs w:val="24"/>
        </w:rPr>
        <w:object w:dxaOrig="1425" w:dyaOrig="243" w14:anchorId="16B73F83">
          <v:shape id="_x0000_i1219" type="#_x0000_t75" alt="eqIdfaf729f9db51f78694f94e3ae5ede072" style="width:71.15pt;height:12pt" o:ole="">
            <v:imagedata r:id="rId344" o:title="eqIdfaf729f9db51f78694f94e3ae5ede072"/>
          </v:shape>
          <o:OLEObject Type="Embed" ProgID="Equation.DSMT4" ShapeID="_x0000_i1219" DrawAspect="Content" ObjectID="_1743524426" r:id="rId345"/>
        </w:object>
      </w:r>
      <w:r w:rsidRPr="003500E6">
        <w:rPr>
          <w:sz w:val="24"/>
          <w:szCs w:val="24"/>
        </w:rPr>
        <w:t>，</w:t>
      </w:r>
    </w:p>
    <w:p w14:paraId="5DE9223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移项得：</w:t>
      </w:r>
      <w:r w:rsidRPr="003500E6">
        <w:rPr>
          <w:sz w:val="24"/>
          <w:szCs w:val="24"/>
        </w:rPr>
        <w:object w:dxaOrig="1407" w:dyaOrig="243" w14:anchorId="0F0C3BD1">
          <v:shape id="_x0000_i1220" type="#_x0000_t75" alt="eqIda9e059f290839120a0b507a690999eb0" style="width:70.3pt;height:12pt" o:ole="">
            <v:imagedata r:id="rId346" o:title="eqIda9e059f290839120a0b507a690999eb0"/>
          </v:shape>
          <o:OLEObject Type="Embed" ProgID="Equation.DSMT4" ShapeID="_x0000_i1220" DrawAspect="Content" ObjectID="_1743524427" r:id="rId347"/>
        </w:object>
      </w:r>
      <w:r w:rsidRPr="003500E6">
        <w:rPr>
          <w:sz w:val="24"/>
          <w:szCs w:val="24"/>
        </w:rPr>
        <w:t>，</w:t>
      </w:r>
    </w:p>
    <w:p w14:paraId="53D1C75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合并同类项得：</w:t>
      </w:r>
      <w:r w:rsidRPr="003500E6">
        <w:rPr>
          <w:sz w:val="24"/>
          <w:szCs w:val="24"/>
        </w:rPr>
        <w:object w:dxaOrig="1073" w:dyaOrig="242" w14:anchorId="635F6F61">
          <v:shape id="_x0000_i1221" type="#_x0000_t75" alt="eqIdabe3c23596e3b888a5b68771418e3240" style="width:53.55pt;height:12pt" o:ole="">
            <v:imagedata r:id="rId348" o:title="eqIdabe3c23596e3b888a5b68771418e3240"/>
          </v:shape>
          <o:OLEObject Type="Embed" ProgID="Equation.DSMT4" ShapeID="_x0000_i1221" DrawAspect="Content" ObjectID="_1743524428" r:id="rId349"/>
        </w:object>
      </w:r>
      <w:r w:rsidRPr="003500E6">
        <w:rPr>
          <w:sz w:val="24"/>
          <w:szCs w:val="24"/>
        </w:rPr>
        <w:t>，</w:t>
      </w:r>
    </w:p>
    <w:p w14:paraId="31D9DD2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系数化为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得，</w:t>
      </w:r>
      <w:r w:rsidRPr="003500E6">
        <w:rPr>
          <w:sz w:val="24"/>
          <w:szCs w:val="24"/>
        </w:rPr>
        <w:object w:dxaOrig="1073" w:dyaOrig="242" w14:anchorId="5F40CDC1">
          <v:shape id="_x0000_i1222" type="#_x0000_t75" alt="eqId7b13e10989b7e27d8b1fc65c350c1db8" style="width:53.55pt;height:12pt" o:ole="">
            <v:imagedata r:id="rId350" o:title="eqId7b13e10989b7e27d8b1fc65c350c1db8"/>
          </v:shape>
          <o:OLEObject Type="Embed" ProgID="Equation.DSMT4" ShapeID="_x0000_i1222" DrawAspect="Content" ObjectID="_1743524429" r:id="rId351"/>
        </w:object>
      </w:r>
      <w:r w:rsidRPr="003500E6">
        <w:rPr>
          <w:sz w:val="24"/>
          <w:szCs w:val="24"/>
        </w:rPr>
        <w:t>，</w:t>
      </w:r>
    </w:p>
    <w:p w14:paraId="0E06EF8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t>关于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的不等式</w:t>
      </w:r>
      <w:r w:rsidRPr="003500E6">
        <w:rPr>
          <w:sz w:val="24"/>
          <w:szCs w:val="24"/>
        </w:rPr>
        <w:object w:dxaOrig="1654" w:dyaOrig="548" w14:anchorId="54224612">
          <v:shape id="_x0000_i1223" type="#_x0000_t75" alt="eqIdb28b2e44894091b8158e8321cca1ce72" style="width:82.7pt;height:27.45pt" o:ole="">
            <v:imagedata r:id="rId130" o:title="eqIdb28b2e44894091b8158e8321cca1ce72"/>
          </v:shape>
          <o:OLEObject Type="Embed" ProgID="Equation.DSMT4" ShapeID="_x0000_i1223" DrawAspect="Content" ObjectID="_1743524430" r:id="rId352"/>
        </w:object>
      </w:r>
      <w:r w:rsidRPr="003500E6">
        <w:rPr>
          <w:sz w:val="24"/>
          <w:szCs w:val="24"/>
        </w:rPr>
        <w:t>解集为</w:t>
      </w:r>
      <w:r w:rsidRPr="003500E6">
        <w:rPr>
          <w:sz w:val="24"/>
          <w:szCs w:val="24"/>
        </w:rPr>
        <w:object w:dxaOrig="439" w:dyaOrig="253" w14:anchorId="41E6FC07">
          <v:shape id="_x0000_i1224" type="#_x0000_t75" alt="eqId7ccaa6e503b61e9ae78d8439cba2e328" style="width:21.85pt;height:12.85pt" o:ole="">
            <v:imagedata r:id="rId132" o:title="eqId7ccaa6e503b61e9ae78d8439cba2e328"/>
          </v:shape>
          <o:OLEObject Type="Embed" ProgID="Equation.DSMT4" ShapeID="_x0000_i1224" DrawAspect="Content" ObjectID="_1743524431" r:id="rId353"/>
        </w:object>
      </w:r>
      <w:r w:rsidRPr="003500E6">
        <w:rPr>
          <w:sz w:val="24"/>
          <w:szCs w:val="24"/>
        </w:rPr>
        <w:t>，</w:t>
      </w:r>
    </w:p>
    <w:p w14:paraId="3B1EC76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1038" w:dyaOrig="244" w14:anchorId="555F6A10">
          <v:shape id="_x0000_i1225" type="#_x0000_t75" alt="eqIdcf8d92283cf11bbdc3ed57ef7ebbcdb8" style="width:51.85pt;height:12pt" o:ole="">
            <v:imagedata r:id="rId354" o:title="eqIdcf8d92283cf11bbdc3ed57ef7ebbcdb8"/>
          </v:shape>
          <o:OLEObject Type="Embed" ProgID="Equation.DSMT4" ShapeID="_x0000_i1225" DrawAspect="Content" ObjectID="_1743524432" r:id="rId355"/>
        </w:object>
      </w:r>
      <w:r w:rsidRPr="003500E6">
        <w:rPr>
          <w:sz w:val="24"/>
          <w:szCs w:val="24"/>
        </w:rPr>
        <w:t>，</w:t>
      </w:r>
    </w:p>
    <w:p w14:paraId="26D4CCA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686" w:dyaOrig="243" w14:anchorId="4874D9A1">
          <v:shape id="_x0000_i1226" type="#_x0000_t75" alt="eqId5ad9cbfeb22829e92d40c308f81e604c" style="width:34.3pt;height:12pt" o:ole="">
            <v:imagedata r:id="rId356" o:title="eqId5ad9cbfeb22829e92d40c308f81e604c"/>
          </v:shape>
          <o:OLEObject Type="Embed" ProgID="Equation.DSMT4" ShapeID="_x0000_i1226" DrawAspect="Content" ObjectID="_1743524433" r:id="rId357"/>
        </w:object>
      </w:r>
      <w:r w:rsidRPr="003500E6">
        <w:rPr>
          <w:sz w:val="24"/>
          <w:szCs w:val="24"/>
        </w:rPr>
        <w:t>，</w:t>
      </w:r>
    </w:p>
    <w:p w14:paraId="4CBCF84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334" w:dyaOrig="248" w14:anchorId="45CDCBF5">
          <v:shape id="_x0000_i1227" type="#_x0000_t75" alt="eqId212d6e1f4d7dcc0e5e902c46e3b1dfcc" style="width:16.7pt;height:12.45pt" o:ole="">
            <v:imagedata r:id="rId338" o:title="eqId212d6e1f4d7dcc0e5e902c46e3b1dfcc"/>
          </v:shape>
          <o:OLEObject Type="Embed" ProgID="Equation.DSMT4" ShapeID="_x0000_i1227" DrawAspect="Content" ObjectID="_1743524434" r:id="rId358"/>
        </w:object>
      </w:r>
      <w:r w:rsidRPr="003500E6">
        <w:rPr>
          <w:sz w:val="24"/>
          <w:szCs w:val="24"/>
        </w:rPr>
        <w:t>．</w:t>
      </w:r>
    </w:p>
    <w:p w14:paraId="088D265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主要考查了解一元一次不等式，熟知解一元一次不等式的步骤是解题的关键．</w:t>
      </w:r>
    </w:p>
    <w:p w14:paraId="2A05999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7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92" w:dyaOrig="251" w14:anchorId="03164103">
          <v:shape id="_x0000_i1228" type="#_x0000_t75" alt="eqIdbad797187086d12ba47d297ff210e4de" style="width:39.45pt;height:12.45pt" o:ole="">
            <v:imagedata r:id="rId359" o:title="eqIdbad797187086d12ba47d297ff210e4de"/>
          </v:shape>
          <o:OLEObject Type="Embed" ProgID="Equation.DSMT4" ShapeID="_x0000_i1228" DrawAspect="Content" ObjectID="_1743524435" r:id="rId360"/>
        </w:object>
      </w:r>
    </w:p>
    <w:p w14:paraId="33E1636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分别求出两个不等式的解集，可得不等式组的解集为</w:t>
      </w:r>
      <w:r w:rsidRPr="003500E6">
        <w:rPr>
          <w:sz w:val="24"/>
          <w:szCs w:val="24"/>
        </w:rPr>
        <w:object w:dxaOrig="844" w:dyaOrig="541" w14:anchorId="07C8BCC0">
          <v:shape id="_x0000_i1229" type="#_x0000_t75" alt="eqId09a97d0ce8fdc3e7228837888f7fdc95" style="width:42pt;height:27pt" o:ole="">
            <v:imagedata r:id="rId361" o:title="eqId09a97d0ce8fdc3e7228837888f7fdc95"/>
          </v:shape>
          <o:OLEObject Type="Embed" ProgID="Equation.DSMT4" ShapeID="_x0000_i1229" DrawAspect="Content" ObjectID="_1743524436" r:id="rId362"/>
        </w:object>
      </w:r>
      <w:r w:rsidRPr="003500E6">
        <w:rPr>
          <w:sz w:val="24"/>
          <w:szCs w:val="24"/>
        </w:rPr>
        <w:t>，再由不等式组有且仅有一个整数解</w:t>
      </w:r>
      <w:r w:rsidRPr="003500E6">
        <w:rPr>
          <w:sz w:val="24"/>
          <w:szCs w:val="24"/>
        </w:rPr>
        <w:object w:dxaOrig="475" w:dyaOrig="251" w14:anchorId="3AFDCF1F">
          <v:shape id="_x0000_i1230" type="#_x0000_t75" alt="eqIde55aa0a20848c37c1892c567b2315e04" style="width:23.55pt;height:12.45pt" o:ole="">
            <v:imagedata r:id="rId138" o:title="eqIde55aa0a20848c37c1892c567b2315e04"/>
          </v:shape>
          <o:OLEObject Type="Embed" ProgID="Equation.DSMT4" ShapeID="_x0000_i1230" DrawAspect="Content" ObjectID="_1743524437" r:id="rId363"/>
        </w:object>
      </w:r>
      <w:r w:rsidRPr="003500E6">
        <w:rPr>
          <w:sz w:val="24"/>
          <w:szCs w:val="24"/>
        </w:rPr>
        <w:t>，即可求解．</w:t>
      </w:r>
    </w:p>
    <w:p w14:paraId="68B07AA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object w:dxaOrig="986" w:dyaOrig="631" w14:anchorId="35FF99AA">
          <v:shape id="_x0000_i1231" type="#_x0000_t75" alt="eqId6caff00ebc67a2e3baefa7a00b6a67d3" style="width:49.3pt;height:31.7pt" o:ole="">
            <v:imagedata r:id="rId136" o:title="eqId6caff00ebc67a2e3baefa7a00b6a67d3"/>
          </v:shape>
          <o:OLEObject Type="Embed" ProgID="Equation.DSMT4" ShapeID="_x0000_i1231" DrawAspect="Content" ObjectID="_1743524438" r:id="rId364"/>
        </w:object>
      </w:r>
      <w:r w:rsidRPr="003500E6">
        <w:rPr>
          <w:sz w:val="24"/>
          <w:szCs w:val="24"/>
        </w:rPr>
        <w:t>，</w:t>
      </w:r>
    </w:p>
    <w:p w14:paraId="555E56F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不等式</w:t>
      </w:r>
      <w:r w:rsidRPr="003500E6">
        <w:rPr>
          <w:sz w:val="24"/>
          <w:szCs w:val="24"/>
        </w:rPr>
        <w:object w:dxaOrig="880" w:dyaOrig="249" w14:anchorId="29B6EF44">
          <v:shape id="_x0000_i1232" type="#_x0000_t75" alt="eqIdcbcc9105c6e3c3866faa1cf43c24f837" style="width:44.15pt;height:12.45pt" o:ole="">
            <v:imagedata r:id="rId365" o:title="eqIdcbcc9105c6e3c3866faa1cf43c24f837"/>
          </v:shape>
          <o:OLEObject Type="Embed" ProgID="Equation.DSMT4" ShapeID="_x0000_i1232" DrawAspect="Content" ObjectID="_1743524439" r:id="rId366"/>
        </w:objec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457" w:dyaOrig="484" w14:anchorId="6A05DBBE">
          <v:shape id="_x0000_i1233" type="#_x0000_t75" alt="eqIdbc960995eeb071d38f3c98a90f1ecfa1" style="width:22.7pt;height:24pt" o:ole="">
            <v:imagedata r:id="rId367" o:title="eqIdbc960995eeb071d38f3c98a90f1ecfa1"/>
          </v:shape>
          <o:OLEObject Type="Embed" ProgID="Equation.DSMT4" ShapeID="_x0000_i1233" DrawAspect="Content" ObjectID="_1743524440" r:id="rId368"/>
        </w:object>
      </w:r>
      <w:r w:rsidRPr="003500E6">
        <w:rPr>
          <w:sz w:val="24"/>
          <w:szCs w:val="24"/>
        </w:rPr>
        <w:t>，</w:t>
      </w:r>
    </w:p>
    <w:p w14:paraId="1F3C57E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不等式</w:t>
      </w:r>
      <w:r w:rsidRPr="003500E6">
        <w:rPr>
          <w:sz w:val="24"/>
          <w:szCs w:val="24"/>
        </w:rPr>
        <w:object w:dxaOrig="791" w:dyaOrig="251" w14:anchorId="7DCBF245">
          <v:shape id="_x0000_i1234" type="#_x0000_t75" alt="eqId15b161a6b239ac0fa631de84fa902db0" style="width:39.45pt;height:12.45pt" o:ole="">
            <v:imagedata r:id="rId369" o:title="eqId15b161a6b239ac0fa631de84fa902db0"/>
          </v:shape>
          <o:OLEObject Type="Embed" ProgID="Equation.DSMT4" ShapeID="_x0000_i1234" DrawAspect="Content" ObjectID="_1743524441" r:id="rId370"/>
        </w:objec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493" w:dyaOrig="194" w14:anchorId="141A30A3">
          <v:shape id="_x0000_i1235" type="#_x0000_t75" alt="eqId86474b8b559afef08fa4ea228f84b77e" style="width:24.85pt;height:9.85pt" o:ole="">
            <v:imagedata r:id="rId371" o:title="eqId86474b8b559afef08fa4ea228f84b77e"/>
          </v:shape>
          <o:OLEObject Type="Embed" ProgID="Equation.DSMT4" ShapeID="_x0000_i1235" DrawAspect="Content" ObjectID="_1743524442" r:id="rId372"/>
        </w:object>
      </w:r>
      <w:r w:rsidRPr="003500E6">
        <w:rPr>
          <w:sz w:val="24"/>
          <w:szCs w:val="24"/>
        </w:rPr>
        <w:t>，</w:t>
      </w:r>
    </w:p>
    <w:p w14:paraId="69059FB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不等式组的解集为</w:t>
      </w:r>
      <w:r w:rsidRPr="003500E6">
        <w:rPr>
          <w:sz w:val="24"/>
          <w:szCs w:val="24"/>
        </w:rPr>
        <w:object w:dxaOrig="844" w:dyaOrig="541" w14:anchorId="4BC8A286">
          <v:shape id="_x0000_i1236" type="#_x0000_t75" alt="eqId09a97d0ce8fdc3e7228837888f7fdc95" style="width:42pt;height:27pt" o:ole="">
            <v:imagedata r:id="rId361" o:title="eqId09a97d0ce8fdc3e7228837888f7fdc95"/>
          </v:shape>
          <o:OLEObject Type="Embed" ProgID="Equation.DSMT4" ShapeID="_x0000_i1236" DrawAspect="Content" ObjectID="_1743524443" r:id="rId373"/>
        </w:object>
      </w:r>
      <w:r w:rsidRPr="003500E6">
        <w:rPr>
          <w:sz w:val="24"/>
          <w:szCs w:val="24"/>
        </w:rPr>
        <w:t>，</w:t>
      </w:r>
    </w:p>
    <w:p w14:paraId="17CC5AE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t>不等式组有且仅有一个整数解</w:t>
      </w:r>
      <w:r w:rsidRPr="003500E6">
        <w:rPr>
          <w:sz w:val="24"/>
          <w:szCs w:val="24"/>
        </w:rPr>
        <w:object w:dxaOrig="475" w:dyaOrig="251" w14:anchorId="6B0FC931">
          <v:shape id="_x0000_i1237" type="#_x0000_t75" alt="eqIde55aa0a20848c37c1892c567b2315e04" style="width:23.55pt;height:12.45pt" o:ole="">
            <v:imagedata r:id="rId138" o:title="eqIde55aa0a20848c37c1892c567b2315e04"/>
          </v:shape>
          <o:OLEObject Type="Embed" ProgID="Equation.DSMT4" ShapeID="_x0000_i1237" DrawAspect="Content" ObjectID="_1743524444" r:id="rId374"/>
        </w:object>
      </w:r>
      <w:r w:rsidRPr="003500E6">
        <w:rPr>
          <w:sz w:val="24"/>
          <w:szCs w:val="24"/>
        </w:rPr>
        <w:t>，</w:t>
      </w:r>
    </w:p>
    <w:p w14:paraId="15C78D8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792" w:dyaOrig="251" w14:anchorId="57A646D3">
          <v:shape id="_x0000_i1238" type="#_x0000_t75" alt="eqIdbad797187086d12ba47d297ff210e4de" style="width:39.45pt;height:12.45pt" o:ole="">
            <v:imagedata r:id="rId359" o:title="eqIdbad797187086d12ba47d297ff210e4de"/>
          </v:shape>
          <o:OLEObject Type="Embed" ProgID="Equation.DSMT4" ShapeID="_x0000_i1238" DrawAspect="Content" ObjectID="_1743524445" r:id="rId375"/>
        </w:object>
      </w:r>
      <w:r w:rsidRPr="003500E6">
        <w:rPr>
          <w:sz w:val="24"/>
          <w:szCs w:val="24"/>
        </w:rPr>
        <w:t>．</w:t>
      </w:r>
    </w:p>
    <w:p w14:paraId="238D76C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792" w:dyaOrig="251" w14:anchorId="20F7E765">
          <v:shape id="_x0000_i1239" type="#_x0000_t75" alt="eqIdbad797187086d12ba47d297ff210e4de" style="width:39.45pt;height:12.45pt" o:ole="">
            <v:imagedata r:id="rId359" o:title="eqIdbad797187086d12ba47d297ff210e4de"/>
          </v:shape>
          <o:OLEObject Type="Embed" ProgID="Equation.DSMT4" ShapeID="_x0000_i1239" DrawAspect="Content" ObjectID="_1743524446" r:id="rId376"/>
        </w:object>
      </w:r>
      <w:r w:rsidRPr="003500E6">
        <w:rPr>
          <w:sz w:val="24"/>
          <w:szCs w:val="24"/>
        </w:rPr>
        <w:t>．</w:t>
      </w:r>
    </w:p>
    <w:p w14:paraId="0513222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了解一元一次不等式组和一元一次不等式组的整数解，能根据不等式组的解集和已知得出结论是解此题的关键．</w:t>
      </w:r>
    </w:p>
    <w:p w14:paraId="4A12659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8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528" w:dyaOrig="242" w14:anchorId="6174BFE4">
          <v:shape id="_x0000_i1240" type="#_x0000_t75" alt="eqIda878fd5a7104a7f42770a19097d56457" style="width:26.55pt;height:12pt" o:ole="">
            <v:imagedata r:id="rId377" o:title="eqIda878fd5a7104a7f42770a19097d56457"/>
          </v:shape>
          <o:OLEObject Type="Embed" ProgID="Equation.DSMT4" ShapeID="_x0000_i1240" DrawAspect="Content" ObjectID="_1743524447" r:id="rId378"/>
        </w:object>
      </w:r>
    </w:p>
    <w:p w14:paraId="3ED15FB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每一个不等式的解集，结合口诀：同大取大可得答案．</w:t>
      </w:r>
    </w:p>
    <w:p w14:paraId="015229A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【详解】解：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object w:dxaOrig="898" w:dyaOrig="634" w14:anchorId="56F2827E">
          <v:shape id="_x0000_i1241" type="#_x0000_t75" alt="eqId97fc3eafeb03620a9b59dd49ca7e6774" style="width:45pt;height:31.7pt" o:ole="">
            <v:imagedata r:id="rId140" o:title="eqId97fc3eafeb03620a9b59dd49ca7e6774"/>
          </v:shape>
          <o:OLEObject Type="Embed" ProgID="Equation.DSMT4" ShapeID="_x0000_i1241" DrawAspect="Content" ObjectID="_1743524448" r:id="rId379"/>
        </w:object>
      </w:r>
      <w:r w:rsidRPr="003500E6">
        <w:rPr>
          <w:sz w:val="24"/>
          <w:szCs w:val="24"/>
        </w:rPr>
        <w:t>的解集是</w:t>
      </w:r>
      <w:r w:rsidRPr="003500E6">
        <w:rPr>
          <w:sz w:val="24"/>
          <w:szCs w:val="24"/>
        </w:rPr>
        <w:object w:dxaOrig="457" w:dyaOrig="255" w14:anchorId="3084EE7F">
          <v:shape id="_x0000_i1242" type="#_x0000_t75" alt="eqId0fde64f4d3c38e43fbdee24eadc4b0dd" style="width:22.7pt;height:12.85pt" o:ole="">
            <v:imagedata r:id="rId142" o:title="eqId0fde64f4d3c38e43fbdee24eadc4b0dd"/>
          </v:shape>
          <o:OLEObject Type="Embed" ProgID="Equation.DSMT4" ShapeID="_x0000_i1242" DrawAspect="Content" ObjectID="_1743524449" r:id="rId380"/>
        </w:object>
      </w:r>
      <w:r w:rsidRPr="003500E6">
        <w:rPr>
          <w:sz w:val="24"/>
          <w:szCs w:val="24"/>
        </w:rPr>
        <w:t>，</w:t>
      </w:r>
    </w:p>
    <w:p w14:paraId="4815BA2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756" w:dyaOrig="252" w14:anchorId="76BE45FD">
          <v:shape id="_x0000_i1243" type="#_x0000_t75" alt="eqId5a95c68a5d449afe6a69f71f2af35f45" style="width:37.7pt;height:12.45pt" o:ole="">
            <v:imagedata r:id="rId381" o:title="eqId5a95c68a5d449afe6a69f71f2af35f45"/>
          </v:shape>
          <o:OLEObject Type="Embed" ProgID="Equation.DSMT4" ShapeID="_x0000_i1243" DrawAspect="Content" ObjectID="_1743524450" r:id="rId382"/>
        </w:object>
      </w:r>
      <w:r w:rsidRPr="003500E6">
        <w:rPr>
          <w:sz w:val="24"/>
          <w:szCs w:val="24"/>
        </w:rPr>
        <w:t>，</w:t>
      </w:r>
    </w:p>
    <w:p w14:paraId="049317A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528" w:dyaOrig="242" w14:anchorId="7C900287">
          <v:shape id="_x0000_i1244" type="#_x0000_t75" alt="eqIda878fd5a7104a7f42770a19097d56457" style="width:26.55pt;height:12pt" o:ole="">
            <v:imagedata r:id="rId377" o:title="eqIda878fd5a7104a7f42770a19097d56457"/>
          </v:shape>
          <o:OLEObject Type="Embed" ProgID="Equation.DSMT4" ShapeID="_x0000_i1244" DrawAspect="Content" ObjectID="_1743524451" r:id="rId383"/>
        </w:object>
      </w:r>
      <w:r w:rsidRPr="003500E6">
        <w:rPr>
          <w:sz w:val="24"/>
          <w:szCs w:val="24"/>
        </w:rPr>
        <w:t>，</w:t>
      </w:r>
    </w:p>
    <w:p w14:paraId="19FF2A6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528" w:dyaOrig="242" w14:anchorId="3BBDEC8E">
          <v:shape id="_x0000_i1245" type="#_x0000_t75" alt="eqIda878fd5a7104a7f42770a19097d56457" style="width:26.55pt;height:12pt" o:ole="">
            <v:imagedata r:id="rId377" o:title="eqIda878fd5a7104a7f42770a19097d56457"/>
          </v:shape>
          <o:OLEObject Type="Embed" ProgID="Equation.DSMT4" ShapeID="_x0000_i1245" DrawAspect="Content" ObjectID="_1743524452" r:id="rId384"/>
        </w:object>
      </w:r>
      <w:r w:rsidRPr="003500E6">
        <w:rPr>
          <w:sz w:val="24"/>
          <w:szCs w:val="24"/>
        </w:rPr>
        <w:t>．</w:t>
      </w:r>
    </w:p>
    <w:p w14:paraId="6D0B596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的是解一元一次不等式组，正确求出每一个不等式解集是基础，熟知</w:t>
      </w:r>
      <w:r w:rsidRPr="003500E6">
        <w:rPr>
          <w:sz w:val="24"/>
          <w:szCs w:val="24"/>
        </w:rPr>
        <w:t>“</w:t>
      </w:r>
      <w:r w:rsidRPr="003500E6">
        <w:rPr>
          <w:sz w:val="24"/>
          <w:szCs w:val="24"/>
        </w:rPr>
        <w:t>同大取大；同小取小；大小小大中间找；大大小小找不到</w:t>
      </w:r>
      <w:r w:rsidRPr="003500E6">
        <w:rPr>
          <w:sz w:val="24"/>
          <w:szCs w:val="24"/>
        </w:rPr>
        <w:t>”</w:t>
      </w:r>
      <w:r w:rsidRPr="003500E6">
        <w:rPr>
          <w:sz w:val="24"/>
          <w:szCs w:val="24"/>
        </w:rPr>
        <w:t>的原则是解答此题的关键．</w:t>
      </w:r>
    </w:p>
    <w:p w14:paraId="6770F0D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19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1425" w:dyaOrig="251" w14:anchorId="0028D2A4">
          <v:shape id="_x0000_i1246" type="#_x0000_t75" alt="eqId845a8ff9e019329819ab8813a8197f67" style="width:71.15pt;height:12.45pt" o:ole="">
            <v:imagedata r:id="rId385" o:title="eqId845a8ff9e019329819ab8813a8197f67"/>
          </v:shape>
          <o:OLEObject Type="Embed" ProgID="Equation.DSMT4" ShapeID="_x0000_i1246" DrawAspect="Content" ObjectID="_1743524453" r:id="rId386"/>
        </w:object>
      </w:r>
    </w:p>
    <w:p w14:paraId="72D586F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根据新定义的概念将问题转化一元一次不等式，最后求解即可．</w:t>
      </w:r>
    </w:p>
    <w:p w14:paraId="04A8419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</w:t>
      </w:r>
      <w:r w:rsidRPr="003500E6">
        <w:rPr>
          <w:sz w:val="24"/>
          <w:szCs w:val="24"/>
        </w:rPr>
        <w:t xml:space="preserve"> </w:t>
      </w:r>
      <w:r w:rsidRPr="003500E6">
        <w:rPr>
          <w:sz w:val="24"/>
          <w:szCs w:val="24"/>
        </w:rPr>
        <w:t>由题意，可得</w:t>
      </w:r>
      <w:r w:rsidRPr="003500E6">
        <w:rPr>
          <w:sz w:val="24"/>
          <w:szCs w:val="24"/>
        </w:rPr>
        <w:object w:dxaOrig="1671" w:dyaOrig="250" w14:anchorId="392582E5">
          <v:shape id="_x0000_i1247" type="#_x0000_t75" alt="eqIda3178a117593ff63c066b34c1cc5ded2" style="width:83.55pt;height:12.45pt" o:ole="">
            <v:imagedata r:id="rId387" o:title="eqIda3178a117593ff63c066b34c1cc5ded2"/>
          </v:shape>
          <o:OLEObject Type="Embed" ProgID="Equation.DSMT4" ShapeID="_x0000_i1247" DrawAspect="Content" ObjectID="_1743524454" r:id="rId388"/>
        </w:object>
      </w:r>
      <w:r w:rsidRPr="003500E6">
        <w:rPr>
          <w:sz w:val="24"/>
          <w:szCs w:val="24"/>
        </w:rPr>
        <w:t>，</w:t>
      </w:r>
    </w:p>
    <w:p w14:paraId="45E8579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1425" w:dyaOrig="251" w14:anchorId="6F1B5033">
          <v:shape id="_x0000_i1248" type="#_x0000_t75" alt="eqId845a8ff9e019329819ab8813a8197f67" style="width:71.15pt;height:12.45pt" o:ole="">
            <v:imagedata r:id="rId385" o:title="eqId845a8ff9e019329819ab8813a8197f67"/>
          </v:shape>
          <o:OLEObject Type="Embed" ProgID="Equation.DSMT4" ShapeID="_x0000_i1248" DrawAspect="Content" ObjectID="_1743524455" r:id="rId389"/>
        </w:object>
      </w:r>
      <w:r w:rsidRPr="003500E6">
        <w:rPr>
          <w:sz w:val="24"/>
          <w:szCs w:val="24"/>
        </w:rPr>
        <w:t>．</w:t>
      </w:r>
    </w:p>
    <w:p w14:paraId="7D74A4E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1425" w:dyaOrig="251" w14:anchorId="05E0A7EC">
          <v:shape id="_x0000_i1249" type="#_x0000_t75" alt="eqId845a8ff9e019329819ab8813a8197f67" style="width:71.15pt;height:12.45pt" o:ole="">
            <v:imagedata r:id="rId385" o:title="eqId845a8ff9e019329819ab8813a8197f67"/>
          </v:shape>
          <o:OLEObject Type="Embed" ProgID="Equation.DSMT4" ShapeID="_x0000_i1249" DrawAspect="Content" ObjectID="_1743524456" r:id="rId390"/>
        </w:object>
      </w:r>
    </w:p>
    <w:p w14:paraId="7EE801F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点睛】本题考查一元一次不等式组，熟练掌握一元一次不等式组的解法是解决本题的关键，渗透了数学学科运算能力、创新意识的核心素养．</w:t>
      </w:r>
    </w:p>
    <w:p w14:paraId="25A07A4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0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object w:dxaOrig="722" w:dyaOrig="630" w14:anchorId="1696B1B9">
          <v:shape id="_x0000_i1250" type="#_x0000_t75" alt="eqIdd06217f4c60e54e1d05389519ac62fb0" style="width:36pt;height:31.7pt" o:ole="">
            <v:imagedata r:id="rId391" o:title="eqIdd06217f4c60e54e1d05389519ac62fb0"/>
          </v:shape>
          <o:OLEObject Type="Embed" ProgID="Equation.DSMT4" ShapeID="_x0000_i1250" DrawAspect="Content" ObjectID="_1743524457" r:id="rId392"/>
        </w:object>
      </w:r>
    </w:p>
    <w:p w14:paraId="187F16D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将</w:t>
      </w:r>
      <w:r w:rsidRPr="003500E6">
        <w:rPr>
          <w:sz w:val="24"/>
          <w:szCs w:val="24"/>
        </w:rPr>
        <w:object w:dxaOrig="2218" w:dyaOrig="700" w14:anchorId="2E2CC765">
          <v:shape id="_x0000_i1251" type="#_x0000_t75" alt="eqIdb3d27a272ff68d61b9616e947b972f36" style="width:111pt;height:35.15pt" o:ole="">
            <v:imagedata r:id="rId393" o:title="eqIdb3d27a272ff68d61b9616e947b972f36"/>
          </v:shape>
          <o:OLEObject Type="Embed" ProgID="Equation.DSMT4" ShapeID="_x0000_i1251" DrawAspect="Content" ObjectID="_1743524458" r:id="rId394"/>
        </w:object>
      </w:r>
      <w:r w:rsidRPr="003500E6">
        <w:rPr>
          <w:sz w:val="24"/>
          <w:szCs w:val="24"/>
        </w:rPr>
        <w:t>变形为</w:t>
      </w:r>
      <w:r w:rsidRPr="003500E6">
        <w:rPr>
          <w:sz w:val="24"/>
          <w:szCs w:val="24"/>
        </w:rPr>
        <w:object w:dxaOrig="2288" w:dyaOrig="701" w14:anchorId="06EA4895">
          <v:shape id="_x0000_i1252" type="#_x0000_t75" alt="eqId4b9fad7ff082b5a2458a52e47e643624" style="width:114.45pt;height:35.15pt" o:ole="">
            <v:imagedata r:id="rId395" o:title="eqId4b9fad7ff082b5a2458a52e47e643624"/>
          </v:shape>
          <o:OLEObject Type="Embed" ProgID="Equation.DSMT4" ShapeID="_x0000_i1252" DrawAspect="Content" ObjectID="_1743524459" r:id="rId396"/>
        </w:object>
      </w:r>
      <w:r w:rsidRPr="003500E6">
        <w:rPr>
          <w:sz w:val="24"/>
          <w:szCs w:val="24"/>
        </w:rPr>
        <w:t>，根据二元一次方程组的解的定义可得</w:t>
      </w:r>
      <w:r w:rsidRPr="003500E6">
        <w:rPr>
          <w:sz w:val="24"/>
          <w:szCs w:val="24"/>
        </w:rPr>
        <w:object w:dxaOrig="986" w:dyaOrig="631" w14:anchorId="64EF3C44">
          <v:shape id="_x0000_i1253" type="#_x0000_t75" alt="eqIdb7325ea0cef0be4e50084221c41bf7c2" style="width:49.3pt;height:31.7pt" o:ole="">
            <v:imagedata r:id="rId397" o:title="eqIdb7325ea0cef0be4e50084221c41bf7c2"/>
          </v:shape>
          <o:OLEObject Type="Embed" ProgID="Equation.DSMT4" ShapeID="_x0000_i1253" DrawAspect="Content" ObjectID="_1743524460" r:id="rId398"/>
        </w:object>
      </w:r>
      <w:r w:rsidRPr="003500E6">
        <w:rPr>
          <w:sz w:val="24"/>
          <w:szCs w:val="24"/>
        </w:rPr>
        <w:t>，进而求出答案即可．</w:t>
      </w:r>
    </w:p>
    <w:p w14:paraId="5E9CCA7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解：将</w:t>
      </w:r>
      <w:r w:rsidRPr="003500E6">
        <w:rPr>
          <w:sz w:val="24"/>
          <w:szCs w:val="24"/>
        </w:rPr>
        <w:object w:dxaOrig="2218" w:dyaOrig="700" w14:anchorId="48E7E920">
          <v:shape id="_x0000_i1254" type="#_x0000_t75" alt="eqIdb3d27a272ff68d61b9616e947b972f36" style="width:111pt;height:35.15pt" o:ole="">
            <v:imagedata r:id="rId393" o:title="eqIdb3d27a272ff68d61b9616e947b972f36"/>
          </v:shape>
          <o:OLEObject Type="Embed" ProgID="Equation.DSMT4" ShapeID="_x0000_i1254" DrawAspect="Content" ObjectID="_1743524461" r:id="rId399"/>
        </w:object>
      </w:r>
      <w:r w:rsidRPr="003500E6">
        <w:rPr>
          <w:sz w:val="24"/>
          <w:szCs w:val="24"/>
        </w:rPr>
        <w:t>变形为</w:t>
      </w:r>
      <w:r w:rsidRPr="003500E6">
        <w:rPr>
          <w:sz w:val="24"/>
          <w:szCs w:val="24"/>
        </w:rPr>
        <w:object w:dxaOrig="2288" w:dyaOrig="701" w14:anchorId="03E74419">
          <v:shape id="_x0000_i1255" type="#_x0000_t75" alt="eqId4b9fad7ff082b5a2458a52e47e643624" style="width:114.45pt;height:35.15pt" o:ole="">
            <v:imagedata r:id="rId395" o:title="eqId4b9fad7ff082b5a2458a52e47e643624"/>
          </v:shape>
          <o:OLEObject Type="Embed" ProgID="Equation.DSMT4" ShapeID="_x0000_i1255" DrawAspect="Content" ObjectID="_1743524462" r:id="rId400"/>
        </w:object>
      </w:r>
      <w:r w:rsidRPr="003500E6">
        <w:rPr>
          <w:sz w:val="24"/>
          <w:szCs w:val="24"/>
        </w:rPr>
        <w:t>，</w:t>
      </w:r>
    </w:p>
    <w:p w14:paraId="400F26B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依题意关于</w:t>
      </w:r>
      <w:r w:rsidRPr="003500E6">
        <w:rPr>
          <w:sz w:val="24"/>
          <w:szCs w:val="24"/>
        </w:rPr>
        <w:object w:dxaOrig="457" w:dyaOrig="222" w14:anchorId="5A2C33E5">
          <v:shape id="_x0000_i1256" type="#_x0000_t75" alt="eqIdd708cb763716467219215cdc0782c0a6" style="width:22.7pt;height:11.15pt" o:ole="">
            <v:imagedata r:id="rId401" o:title="eqIdd708cb763716467219215cdc0782c0a6"/>
          </v:shape>
          <o:OLEObject Type="Embed" ProgID="Equation.DSMT4" ShapeID="_x0000_i1256" DrawAspect="Content" ObjectID="_1743524463" r:id="rId402"/>
        </w:object>
      </w:r>
      <w:r w:rsidRPr="003500E6">
        <w:rPr>
          <w:sz w:val="24"/>
          <w:szCs w:val="24"/>
        </w:rPr>
        <w:t>的二元一次方程组</w:t>
      </w:r>
      <w:r w:rsidRPr="003500E6">
        <w:rPr>
          <w:sz w:val="24"/>
          <w:szCs w:val="24"/>
        </w:rPr>
        <w:object w:dxaOrig="1319" w:dyaOrig="673" w14:anchorId="6CCFB699">
          <v:shape id="_x0000_i1257" type="#_x0000_t75" alt="eqIdd9cdef58c3d8f3d50088ecd27e96f05b" style="width:66pt;height:33.85pt" o:ole="">
            <v:imagedata r:id="rId403" o:title="eqIdd9cdef58c3d8f3d50088ecd27e96f05b"/>
          </v:shape>
          <o:OLEObject Type="Embed" ProgID="Equation.DSMT4" ShapeID="_x0000_i1257" DrawAspect="Content" ObjectID="_1743524464" r:id="rId404"/>
        </w:object>
      </w:r>
      <w:r w:rsidRPr="003500E6">
        <w:rPr>
          <w:sz w:val="24"/>
          <w:szCs w:val="24"/>
        </w:rPr>
        <w:t>的解是</w:t>
      </w:r>
      <w:r w:rsidRPr="003500E6">
        <w:rPr>
          <w:sz w:val="24"/>
          <w:szCs w:val="24"/>
        </w:rPr>
        <w:object w:dxaOrig="722" w:dyaOrig="630" w14:anchorId="779D06B0">
          <v:shape id="_x0000_i1258" type="#_x0000_t75" alt="eqIdf93169d14edf4ebc44b9695763527c71" style="width:36pt;height:31.7pt" o:ole="">
            <v:imagedata r:id="rId162" o:title="eqIdf93169d14edf4ebc44b9695763527c71"/>
          </v:shape>
          <o:OLEObject Type="Embed" ProgID="Equation.DSMT4" ShapeID="_x0000_i1258" DrawAspect="Content" ObjectID="_1743524465" r:id="rId405"/>
        </w:object>
      </w:r>
      <w:r w:rsidRPr="003500E6">
        <w:rPr>
          <w:sz w:val="24"/>
          <w:szCs w:val="24"/>
        </w:rPr>
        <w:t>，</w:t>
      </w:r>
    </w:p>
    <w:p w14:paraId="204C45B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可得</w:t>
      </w:r>
      <w:r w:rsidRPr="003500E6">
        <w:rPr>
          <w:sz w:val="24"/>
          <w:szCs w:val="24"/>
        </w:rPr>
        <w:object w:dxaOrig="986" w:dyaOrig="631" w14:anchorId="5E16788F">
          <v:shape id="_x0000_i1259" type="#_x0000_t75" alt="eqIdb7325ea0cef0be4e50084221c41bf7c2" style="width:49.3pt;height:31.7pt" o:ole="">
            <v:imagedata r:id="rId397" o:title="eqIdb7325ea0cef0be4e50084221c41bf7c2"/>
          </v:shape>
          <o:OLEObject Type="Embed" ProgID="Equation.DSMT4" ShapeID="_x0000_i1259" DrawAspect="Content" ObjectID="_1743524466" r:id="rId406"/>
        </w:object>
      </w:r>
      <w:r w:rsidRPr="003500E6">
        <w:rPr>
          <w:sz w:val="24"/>
          <w:szCs w:val="24"/>
        </w:rPr>
        <w:t>，</w:t>
      </w:r>
    </w:p>
    <w:p w14:paraId="291C640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</w:t>
      </w:r>
      <w:r w:rsidRPr="003500E6">
        <w:rPr>
          <w:sz w:val="24"/>
          <w:szCs w:val="24"/>
        </w:rPr>
        <w:object w:dxaOrig="722" w:dyaOrig="630" w14:anchorId="1F1BF213">
          <v:shape id="_x0000_i1260" type="#_x0000_t75" alt="eqIdd06217f4c60e54e1d05389519ac62fb0" style="width:36pt;height:31.7pt" o:ole="">
            <v:imagedata r:id="rId391" o:title="eqIdd06217f4c60e54e1d05389519ac62fb0"/>
          </v:shape>
          <o:OLEObject Type="Embed" ProgID="Equation.DSMT4" ShapeID="_x0000_i1260" DrawAspect="Content" ObjectID="_1743524467" r:id="rId407"/>
        </w:object>
      </w:r>
    </w:p>
    <w:p w14:paraId="4135A6B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故答案为：</w:t>
      </w:r>
      <w:r w:rsidRPr="003500E6">
        <w:rPr>
          <w:sz w:val="24"/>
          <w:szCs w:val="24"/>
        </w:rPr>
        <w:object w:dxaOrig="722" w:dyaOrig="630" w14:anchorId="0E227A81">
          <v:shape id="_x0000_i1261" type="#_x0000_t75" alt="eqIdd06217f4c60e54e1d05389519ac62fb0" style="width:36pt;height:31.7pt" o:ole="">
            <v:imagedata r:id="rId391" o:title="eqIdd06217f4c60e54e1d05389519ac62fb0"/>
          </v:shape>
          <o:OLEObject Type="Embed" ProgID="Equation.DSMT4" ShapeID="_x0000_i1261" DrawAspect="Content" ObjectID="_1743524468" r:id="rId408"/>
        </w:object>
      </w:r>
      <w:r w:rsidRPr="003500E6">
        <w:rPr>
          <w:sz w:val="24"/>
          <w:szCs w:val="24"/>
        </w:rPr>
        <w:t>．</w:t>
      </w:r>
    </w:p>
    <w:p w14:paraId="01625C7D" w14:textId="4FF74179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1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616" w:dyaOrig="629" w14:anchorId="646473E0">
          <v:shape id="_x0000_i1262" type="#_x0000_t75" alt="eqIdd80d768d789814ef3051ad2ccbaafbe4" style="width:30.85pt;height:31.3pt" o:ole="">
            <v:imagedata r:id="rId409" o:title="eqIdd80d768d789814ef3051ad2ccbaafbe4"/>
          </v:shape>
          <o:OLEObject Type="Embed" ProgID="Equation.DSMT4" ShapeID="_x0000_i1262" DrawAspect="Content" ObjectID="_1743524469" r:id="rId410"/>
        </w:object>
      </w:r>
    </w:p>
    <w:p w14:paraId="3582C96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(2)</w:t>
      </w:r>
      <w:r w:rsidRPr="003500E6">
        <w:rPr>
          <w:sz w:val="24"/>
          <w:szCs w:val="24"/>
        </w:rPr>
        <w:object w:dxaOrig="704" w:dyaOrig="638" w14:anchorId="7CBE4B9D">
          <v:shape id="_x0000_i1263" type="#_x0000_t75" alt="eqIdf5dd71078c27c8bc9417deb4c8467ff6" style="width:35.15pt;height:31.7pt" o:ole="">
            <v:imagedata r:id="rId411" o:title="eqIdf5dd71078c27c8bc9417deb4c8467ff6"/>
          </v:shape>
          <o:OLEObject Type="Embed" ProgID="Equation.DSMT4" ShapeID="_x0000_i1263" DrawAspect="Content" ObjectID="_1743524470" r:id="rId412"/>
        </w:object>
      </w:r>
    </w:p>
    <w:p w14:paraId="75764645" w14:textId="77777777" w:rsidR="002E1FD0" w:rsidRPr="003500E6" w:rsidRDefault="002E1FD0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2B18A71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1231" w:dyaOrig="675" w14:anchorId="2B67ADD0">
          <v:shape id="_x0000_i1264" type="#_x0000_t75" alt="eqId41cb18993fce02719c96adefa0075e53" style="width:61.7pt;height:33.85pt" o:ole="">
            <v:imagedata r:id="rId413" o:title="eqId41cb18993fce02719c96adefa0075e53"/>
          </v:shape>
          <o:OLEObject Type="Embed" ProgID="Equation.DSMT4" ShapeID="_x0000_i1264" DrawAspect="Content" ObjectID="_1743524471" r:id="rId414"/>
        </w:object>
      </w:r>
      <w:r w:rsidRPr="003500E6">
        <w:rPr>
          <w:sz w:val="24"/>
          <w:szCs w:val="24"/>
        </w:rPr>
        <w:t>，</w:t>
      </w:r>
    </w:p>
    <w:p w14:paraId="6BCE7B3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把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179" w:dyaOrig="281" w14:anchorId="4383CE11">
          <v:shape id="_x0000_i1265" type="#_x0000_t75" alt="eqIdc0acf971776bec6fa4a750a587012d09" style="width:59.15pt;height:14.15pt" o:ole="">
            <v:imagedata r:id="rId415" o:title="eqIdc0acf971776bec6fa4a750a587012d09"/>
          </v:shape>
          <o:OLEObject Type="Embed" ProgID="Equation.DSMT4" ShapeID="_x0000_i1265" DrawAspect="Content" ObjectID="_1743524472" r:id="rId416"/>
        </w:object>
      </w:r>
      <w:r w:rsidRPr="003500E6">
        <w:rPr>
          <w:sz w:val="24"/>
          <w:szCs w:val="24"/>
        </w:rPr>
        <w:t>，即</w:t>
      </w:r>
      <w:r w:rsidRPr="003500E6">
        <w:rPr>
          <w:sz w:val="24"/>
          <w:szCs w:val="24"/>
        </w:rPr>
        <w:object w:dxaOrig="598" w:dyaOrig="278" w14:anchorId="32854349">
          <v:shape id="_x0000_i1266" type="#_x0000_t75" alt="eqId1f799ec111725240ef11643573e81c97" style="width:30pt;height:13.7pt" o:ole="">
            <v:imagedata r:id="rId417" o:title="eqId1f799ec111725240ef11643573e81c97"/>
          </v:shape>
          <o:OLEObject Type="Embed" ProgID="Equation.DSMT4" ShapeID="_x0000_i1266" DrawAspect="Content" ObjectID="_1743524473" r:id="rId418"/>
        </w:object>
      </w:r>
      <w:r w:rsidRPr="003500E6">
        <w:rPr>
          <w:sz w:val="24"/>
          <w:szCs w:val="24"/>
        </w:rPr>
        <w:t>，</w:t>
      </w:r>
    </w:p>
    <w:p w14:paraId="6B58C0D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457" w:dyaOrig="264" w14:anchorId="3D730A95">
          <v:shape id="_x0000_i1267" type="#_x0000_t75" alt="eqId107babba45f110012183dc4dc54490f7" style="width:22.7pt;height:13.3pt" o:ole="">
            <v:imagedata r:id="rId419" o:title="eqId107babba45f110012183dc4dc54490f7"/>
          </v:shape>
          <o:OLEObject Type="Embed" ProgID="Equation.DSMT4" ShapeID="_x0000_i1267" DrawAspect="Content" ObjectID="_1743524474" r:id="rId420"/>
        </w:object>
      </w:r>
      <w:r w:rsidRPr="003500E6">
        <w:rPr>
          <w:sz w:val="24"/>
          <w:szCs w:val="24"/>
        </w:rPr>
        <w:t>，</w:t>
      </w:r>
    </w:p>
    <w:p w14:paraId="46EBFC2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把</w:t>
      </w:r>
      <w:r w:rsidRPr="003500E6">
        <w:rPr>
          <w:sz w:val="24"/>
          <w:szCs w:val="24"/>
        </w:rPr>
        <w:object w:dxaOrig="457" w:dyaOrig="264" w14:anchorId="0169BF6A">
          <v:shape id="_x0000_i1268" type="#_x0000_t75" alt="eqId107babba45f110012183dc4dc54490f7" style="width:22.7pt;height:13.3pt" o:ole="">
            <v:imagedata r:id="rId419" o:title="eqId107babba45f110012183dc4dc54490f7"/>
          </v:shape>
          <o:OLEObject Type="Embed" ProgID="Equation.DSMT4" ShapeID="_x0000_i1268" DrawAspect="Content" ObjectID="_1743524475" r:id="rId421"/>
        </w:objec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056" w:dyaOrig="251" w14:anchorId="50E0EB59">
          <v:shape id="_x0000_i1269" type="#_x0000_t75" alt="eqId454f631696e83cac5f09f7ebf94c8a45" style="width:52.7pt;height:12.45pt" o:ole="">
            <v:imagedata r:id="rId422" o:title="eqId454f631696e83cac5f09f7ebf94c8a45"/>
          </v:shape>
          <o:OLEObject Type="Embed" ProgID="Equation.DSMT4" ShapeID="_x0000_i1269" DrawAspect="Content" ObjectID="_1743524476" r:id="rId423"/>
        </w:object>
      </w:r>
      <w:r w:rsidRPr="003500E6">
        <w:rPr>
          <w:sz w:val="24"/>
          <w:szCs w:val="24"/>
        </w:rPr>
        <w:t>，</w:t>
      </w:r>
    </w:p>
    <w:p w14:paraId="66357FF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原方程组的解为：</w:t>
      </w:r>
      <w:r w:rsidRPr="003500E6">
        <w:rPr>
          <w:sz w:val="24"/>
          <w:szCs w:val="24"/>
        </w:rPr>
        <w:object w:dxaOrig="616" w:dyaOrig="629" w14:anchorId="5FB184C1">
          <v:shape id="_x0000_i1270" type="#_x0000_t75" alt="eqIdd80d768d789814ef3051ad2ccbaafbe4" style="width:30.85pt;height:31.3pt" o:ole="">
            <v:imagedata r:id="rId409" o:title="eqIdd80d768d789814ef3051ad2ccbaafbe4"/>
          </v:shape>
          <o:OLEObject Type="Embed" ProgID="Equation.DSMT4" ShapeID="_x0000_i1270" DrawAspect="Content" ObjectID="_1743524477" r:id="rId424"/>
        </w:object>
      </w:r>
      <w:r w:rsidRPr="003500E6">
        <w:rPr>
          <w:sz w:val="24"/>
          <w:szCs w:val="24"/>
        </w:rPr>
        <w:t>；</w:t>
      </w:r>
    </w:p>
    <w:p w14:paraId="2D7A329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1355" w:dyaOrig="671" w14:anchorId="383EDA19">
          <v:shape id="_x0000_i1271" type="#_x0000_t75" alt="eqId729db6615e7cc59ae905aecd0164028f" style="width:67.7pt;height:33.45pt" o:ole="">
            <v:imagedata r:id="rId425" o:title="eqId729db6615e7cc59ae905aecd0164028f"/>
          </v:shape>
          <o:OLEObject Type="Embed" ProgID="Equation.DSMT4" ShapeID="_x0000_i1271" DrawAspect="Content" ObjectID="_1743524478" r:id="rId426"/>
        </w:object>
      </w:r>
      <w:r w:rsidRPr="003500E6">
        <w:rPr>
          <w:sz w:val="24"/>
          <w:szCs w:val="24"/>
        </w:rPr>
        <w:t>，</w:t>
      </w:r>
    </w:p>
    <w:p w14:paraId="43F3B63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由</w:t>
      </w:r>
      <w:r w:rsidRPr="003500E6">
        <w:rPr>
          <w:sz w:val="24"/>
          <w:szCs w:val="24"/>
        </w:rPr>
        <w:object w:dxaOrig="1003" w:dyaOrig="277" w14:anchorId="5E41BFD5">
          <v:shape id="_x0000_i1272" type="#_x0000_t75" alt="eqId9d06eb5e9879ca2e290d4c180ea297bc" style="width:50.15pt;height:13.7pt" o:ole="">
            <v:imagedata r:id="rId427" o:title="eqId9d06eb5e9879ca2e290d4c180ea297bc"/>
          </v:shape>
          <o:OLEObject Type="Embed" ProgID="Equation.DSMT4" ShapeID="_x0000_i1272" DrawAspect="Content" ObjectID="_1743524479" r:id="rId428"/>
        </w:objec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319" w:dyaOrig="246" w14:anchorId="1B69248D">
          <v:shape id="_x0000_i1273" type="#_x0000_t75" alt="eqId806d0007122eecb7c464f2aa9808e8ad" style="width:66pt;height:12.45pt" o:ole="">
            <v:imagedata r:id="rId429" o:title="eqId806d0007122eecb7c464f2aa9808e8ad"/>
          </v:shape>
          <o:OLEObject Type="Embed" ProgID="Equation.DSMT4" ShapeID="_x0000_i1273" DrawAspect="Content" ObjectID="_1743524480" r:id="rId430"/>
        </w:object>
      </w:r>
      <w:r w:rsidRPr="003500E6">
        <w:rPr>
          <w:sz w:val="24"/>
          <w:szCs w:val="24"/>
        </w:rPr>
        <w:t>，</w:t>
      </w:r>
    </w:p>
    <w:p w14:paraId="77A2B41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562" w:dyaOrig="250" w14:anchorId="2BABE45B">
          <v:shape id="_x0000_i1274" type="#_x0000_t75" alt="eqId99c6875d552e9fff3c7d655f3a59b166" style="width:28.3pt;height:12.45pt" o:ole="">
            <v:imagedata r:id="rId431" o:title="eqId99c6875d552e9fff3c7d655f3a59b166"/>
          </v:shape>
          <o:OLEObject Type="Embed" ProgID="Equation.DSMT4" ShapeID="_x0000_i1274" DrawAspect="Content" ObjectID="_1743524481" r:id="rId432"/>
        </w:object>
      </w:r>
      <w:r w:rsidRPr="003500E6">
        <w:rPr>
          <w:sz w:val="24"/>
          <w:szCs w:val="24"/>
        </w:rPr>
        <w:t>，</w:t>
      </w:r>
    </w:p>
    <w:p w14:paraId="37E3110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把</w:t>
      </w:r>
      <w:r w:rsidRPr="003500E6">
        <w:rPr>
          <w:sz w:val="24"/>
          <w:szCs w:val="24"/>
        </w:rPr>
        <w:object w:dxaOrig="562" w:dyaOrig="250" w14:anchorId="7C643432">
          <v:shape id="_x0000_i1275" type="#_x0000_t75" alt="eqId99c6875d552e9fff3c7d655f3a59b166" style="width:28.3pt;height:12.45pt" o:ole="">
            <v:imagedata r:id="rId431" o:title="eqId99c6875d552e9fff3c7d655f3a59b166"/>
          </v:shape>
          <o:OLEObject Type="Embed" ProgID="Equation.DSMT4" ShapeID="_x0000_i1275" DrawAspect="Content" ObjectID="_1743524482" r:id="rId433"/>
        </w:objec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021" w:dyaOrig="282" w14:anchorId="2B336AC3">
          <v:shape id="_x0000_i1276" type="#_x0000_t75" alt="eqId2dfdba8f1dd8cfd09cd46bce9c6bbfe1" style="width:51pt;height:14.15pt" o:ole="">
            <v:imagedata r:id="rId434" o:title="eqId2dfdba8f1dd8cfd09cd46bce9c6bbfe1"/>
          </v:shape>
          <o:OLEObject Type="Embed" ProgID="Equation.DSMT4" ShapeID="_x0000_i1276" DrawAspect="Content" ObjectID="_1743524483" r:id="rId435"/>
        </w:object>
      </w:r>
      <w:r w:rsidRPr="003500E6">
        <w:rPr>
          <w:sz w:val="24"/>
          <w:szCs w:val="24"/>
        </w:rPr>
        <w:t>，即</w:t>
      </w:r>
      <w:r w:rsidRPr="003500E6">
        <w:rPr>
          <w:sz w:val="24"/>
          <w:szCs w:val="24"/>
        </w:rPr>
        <w:object w:dxaOrig="457" w:dyaOrig="264" w14:anchorId="6E937368">
          <v:shape id="_x0000_i1277" type="#_x0000_t75" alt="eqId107babba45f110012183dc4dc54490f7" style="width:22.7pt;height:13.3pt" o:ole="">
            <v:imagedata r:id="rId419" o:title="eqId107babba45f110012183dc4dc54490f7"/>
          </v:shape>
          <o:OLEObject Type="Embed" ProgID="Equation.DSMT4" ShapeID="_x0000_i1277" DrawAspect="Content" ObjectID="_1743524484" r:id="rId436"/>
        </w:object>
      </w:r>
      <w:r w:rsidRPr="003500E6">
        <w:rPr>
          <w:sz w:val="24"/>
          <w:szCs w:val="24"/>
        </w:rPr>
        <w:t>，</w:t>
      </w:r>
    </w:p>
    <w:p w14:paraId="1D11D29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原方程组的解为：</w:t>
      </w:r>
      <w:r w:rsidRPr="003500E6">
        <w:rPr>
          <w:sz w:val="24"/>
          <w:szCs w:val="24"/>
        </w:rPr>
        <w:object w:dxaOrig="704" w:dyaOrig="638" w14:anchorId="29BF624E">
          <v:shape id="_x0000_i1278" type="#_x0000_t75" alt="eqIdf5dd71078c27c8bc9417deb4c8467ff6" style="width:35.15pt;height:31.7pt" o:ole="">
            <v:imagedata r:id="rId411" o:title="eqIdf5dd71078c27c8bc9417deb4c8467ff6"/>
          </v:shape>
          <o:OLEObject Type="Embed" ProgID="Equation.DSMT4" ShapeID="_x0000_i1278" DrawAspect="Content" ObjectID="_1743524485" r:id="rId437"/>
        </w:object>
      </w:r>
      <w:r w:rsidRPr="003500E6">
        <w:rPr>
          <w:sz w:val="24"/>
          <w:szCs w:val="24"/>
        </w:rPr>
        <w:t>．</w:t>
      </w:r>
    </w:p>
    <w:p w14:paraId="6F8FC77A" w14:textId="776F7CF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2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792" w:dyaOrig="1162" w14:anchorId="2296779F">
          <v:shape id="_x0000_i1279" type="#_x0000_t75" alt="eqIda01335408a6cdd322d6ab2dd1a8a1fe2" style="width:39.45pt;height:58.3pt" o:ole="">
            <v:imagedata r:id="rId438" o:title="eqIda01335408a6cdd322d6ab2dd1a8a1fe2"/>
          </v:shape>
          <o:OLEObject Type="Embed" ProgID="Equation.DSMT4" ShapeID="_x0000_i1279" DrawAspect="Content" ObjectID="_1743524486" r:id="rId439"/>
        </w:object>
      </w:r>
    </w:p>
    <w:p w14:paraId="79E4837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object w:dxaOrig="651" w:dyaOrig="917" w14:anchorId="0177D653">
          <v:shape id="_x0000_i1280" type="#_x0000_t75" alt="eqIddb722d5c98719643b9a437b5157998b2" style="width:32.55pt;height:45.85pt" o:ole="">
            <v:imagedata r:id="rId440" o:title="eqIddb722d5c98719643b9a437b5157998b2"/>
          </v:shape>
          <o:OLEObject Type="Embed" ProgID="Equation.DSMT4" ShapeID="_x0000_i1280" DrawAspect="Content" ObjectID="_1743524487" r:id="rId441"/>
        </w:object>
      </w:r>
    </w:p>
    <w:p w14:paraId="4E95291A" w14:textId="77777777" w:rsidR="002E1FD0" w:rsidRPr="003500E6" w:rsidRDefault="002E1FD0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B56AA6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利用加减消元法求解即可．</w:t>
      </w:r>
    </w:p>
    <w:p w14:paraId="56D50B9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1355" w:dyaOrig="671" w14:anchorId="6D65CD2C">
          <v:shape id="_x0000_i1281" type="#_x0000_t75" alt="eqId27afb2487fe3c3e69933af5dd978c199" style="width:67.7pt;height:33.45pt" o:ole="">
            <v:imagedata r:id="rId442" o:title="eqId27afb2487fe3c3e69933af5dd978c199"/>
          </v:shape>
          <o:OLEObject Type="Embed" ProgID="Equation.DSMT4" ShapeID="_x0000_i1281" DrawAspect="Content" ObjectID="_1743524488" r:id="rId443"/>
        </w:object>
      </w:r>
      <w:r w:rsidRPr="003500E6">
        <w:rPr>
          <w:sz w:val="24"/>
          <w:szCs w:val="24"/>
        </w:rPr>
        <w:t xml:space="preserve"> </w:t>
      </w:r>
    </w:p>
    <w:p w14:paraId="462A5A3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844" w:dyaOrig="279" w14:anchorId="757CF277">
          <v:shape id="_x0000_i1282" type="#_x0000_t75" alt="eqIdbd13909fc8a1691a710d142da2c75dd4" style="width:42pt;height:14.15pt" o:ole="">
            <v:imagedata r:id="rId444" o:title="eqIdbd13909fc8a1691a710d142da2c75dd4"/>
          </v:shape>
          <o:OLEObject Type="Embed" ProgID="Equation.DSMT4" ShapeID="_x0000_i1282" DrawAspect="Content" ObjectID="_1743524489" r:id="rId445"/>
        </w:objec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704" w:dyaOrig="250" w14:anchorId="556EB0BF">
          <v:shape id="_x0000_i1283" type="#_x0000_t75" alt="eqId209eb6589e6f22c9ea29681be5ab2fe6" style="width:35.15pt;height:12.45pt" o:ole="">
            <v:imagedata r:id="rId446" o:title="eqId209eb6589e6f22c9ea29681be5ab2fe6"/>
          </v:shape>
          <o:OLEObject Type="Embed" ProgID="Equation.DSMT4" ShapeID="_x0000_i1283" DrawAspect="Content" ObjectID="_1743524490" r:id="rId447"/>
        </w:object>
      </w:r>
      <w:r w:rsidRPr="003500E6">
        <w:rPr>
          <w:sz w:val="24"/>
          <w:szCs w:val="24"/>
        </w:rPr>
        <w:t>，解得</w:t>
      </w:r>
      <w:r w:rsidRPr="003500E6">
        <w:rPr>
          <w:sz w:val="24"/>
          <w:szCs w:val="24"/>
        </w:rPr>
        <w:object w:dxaOrig="669" w:dyaOrig="537" w14:anchorId="127F706C">
          <v:shape id="_x0000_i1284" type="#_x0000_t75" alt="eqId28ff4602611d04118121caceccf28954" style="width:33.45pt;height:27pt" o:ole="">
            <v:imagedata r:id="rId448" o:title="eqId28ff4602611d04118121caceccf28954"/>
          </v:shape>
          <o:OLEObject Type="Embed" ProgID="Equation.DSMT4" ShapeID="_x0000_i1284" DrawAspect="Content" ObjectID="_1743524491" r:id="rId449"/>
        </w:object>
      </w:r>
      <w:r w:rsidRPr="003500E6">
        <w:rPr>
          <w:sz w:val="24"/>
          <w:szCs w:val="24"/>
        </w:rPr>
        <w:t>，</w:t>
      </w:r>
    </w:p>
    <w:p w14:paraId="61D429A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把</w:t>
      </w:r>
      <w:r w:rsidRPr="003500E6">
        <w:rPr>
          <w:sz w:val="24"/>
          <w:szCs w:val="24"/>
        </w:rPr>
        <w:object w:dxaOrig="669" w:dyaOrig="537" w14:anchorId="3E089B54">
          <v:shape id="_x0000_i1285" type="#_x0000_t75" alt="eqId28ff4602611d04118121caceccf28954" style="width:33.45pt;height:27pt" o:ole="">
            <v:imagedata r:id="rId448" o:title="eqId28ff4602611d04118121caceccf28954"/>
          </v:shape>
          <o:OLEObject Type="Embed" ProgID="Equation.DSMT4" ShapeID="_x0000_i1285" DrawAspect="Content" ObjectID="_1743524492" r:id="rId450"/>
        </w:objec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073" w:dyaOrig="547" w14:anchorId="6B3BB2EA">
          <v:shape id="_x0000_i1286" type="#_x0000_t75" alt="eqIdf37a3ff033b928ef0447bd3b08c15467" style="width:53.55pt;height:27.45pt" o:ole="">
            <v:imagedata r:id="rId451" o:title="eqIdf37a3ff033b928ef0447bd3b08c15467"/>
          </v:shape>
          <o:OLEObject Type="Embed" ProgID="Equation.DSMT4" ShapeID="_x0000_i1286" DrawAspect="Content" ObjectID="_1743524493" r:id="rId452"/>
        </w:object>
      </w:r>
      <w:r w:rsidRPr="003500E6">
        <w:rPr>
          <w:sz w:val="24"/>
          <w:szCs w:val="24"/>
        </w:rPr>
        <w:t>，解得</w:t>
      </w:r>
      <w:r w:rsidRPr="003500E6">
        <w:rPr>
          <w:sz w:val="24"/>
          <w:szCs w:val="24"/>
        </w:rPr>
        <w:object w:dxaOrig="686" w:dyaOrig="549" w14:anchorId="6C4BAD32">
          <v:shape id="_x0000_i1287" type="#_x0000_t75" alt="eqId6c8f3de442852875c2b96fa9f59785a0" style="width:34.3pt;height:27.45pt" o:ole="">
            <v:imagedata r:id="rId453" o:title="eqId6c8f3de442852875c2b96fa9f59785a0"/>
          </v:shape>
          <o:OLEObject Type="Embed" ProgID="Equation.DSMT4" ShapeID="_x0000_i1287" DrawAspect="Content" ObjectID="_1743524494" r:id="rId454"/>
        </w:object>
      </w:r>
      <w:r w:rsidRPr="003500E6">
        <w:rPr>
          <w:sz w:val="24"/>
          <w:szCs w:val="24"/>
        </w:rPr>
        <w:t>，</w:t>
      </w:r>
    </w:p>
    <w:p w14:paraId="234EC98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方程组的解为</w:t>
      </w:r>
      <w:r w:rsidRPr="003500E6">
        <w:rPr>
          <w:sz w:val="24"/>
          <w:szCs w:val="24"/>
        </w:rPr>
        <w:object w:dxaOrig="792" w:dyaOrig="1162" w14:anchorId="2E405079">
          <v:shape id="_x0000_i1288" type="#_x0000_t75" alt="eqIda01335408a6cdd322d6ab2dd1a8a1fe2" style="width:39.45pt;height:58.3pt" o:ole="">
            <v:imagedata r:id="rId438" o:title="eqIda01335408a6cdd322d6ab2dd1a8a1fe2"/>
          </v:shape>
          <o:OLEObject Type="Embed" ProgID="Equation.DSMT4" ShapeID="_x0000_i1288" DrawAspect="Content" ObjectID="_1743524495" r:id="rId455"/>
        </w:object>
      </w:r>
      <w:r w:rsidRPr="003500E6">
        <w:rPr>
          <w:sz w:val="24"/>
          <w:szCs w:val="24"/>
        </w:rPr>
        <w:t>；</w:t>
      </w:r>
    </w:p>
    <w:p w14:paraId="209716E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1549" w:dyaOrig="913" w14:anchorId="745C0ECA">
          <v:shape id="_x0000_i1289" type="#_x0000_t75" alt="eqIdbdea57fa60aa821cf006c6384a956676" style="width:77.55pt;height:45.85pt" o:ole="">
            <v:imagedata r:id="rId172" o:title="eqIdbdea57fa60aa821cf006c6384a956676"/>
          </v:shape>
          <o:OLEObject Type="Embed" ProgID="Equation.DSMT4" ShapeID="_x0000_i1289" DrawAspect="Content" ObjectID="_1743524496" r:id="rId456"/>
        </w:object>
      </w:r>
      <w:r w:rsidRPr="003500E6">
        <w:rPr>
          <w:sz w:val="24"/>
          <w:szCs w:val="24"/>
        </w:rPr>
        <w:t xml:space="preserve"> </w:t>
      </w:r>
    </w:p>
    <w:p w14:paraId="5F56F00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整理得</w:t>
      </w:r>
      <w:r w:rsidRPr="003500E6">
        <w:rPr>
          <w:sz w:val="24"/>
          <w:szCs w:val="24"/>
        </w:rPr>
        <w:object w:dxaOrig="1443" w:dyaOrig="675" w14:anchorId="0AB05D9D">
          <v:shape id="_x0000_i1290" type="#_x0000_t75" alt="eqIddd30fde0e3d8f0fe402807f2c186475d" style="width:1in;height:33.85pt" o:ole="">
            <v:imagedata r:id="rId457" o:title="eqIddd30fde0e3d8f0fe402807f2c186475d"/>
          </v:shape>
          <o:OLEObject Type="Embed" ProgID="Equation.DSMT4" ShapeID="_x0000_i1290" DrawAspect="Content" ObjectID="_1743524497" r:id="rId458"/>
        </w:object>
      </w:r>
      <w:r w:rsidRPr="003500E6">
        <w:rPr>
          <w:sz w:val="24"/>
          <w:szCs w:val="24"/>
        </w:rPr>
        <w:t>，</w:t>
      </w:r>
    </w:p>
    <w:p w14:paraId="2543921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950" w:dyaOrig="278" w14:anchorId="2B03F7D3">
          <v:shape id="_x0000_i1291" type="#_x0000_t75" alt="eqIdce395fc17180b056f4606cde5eadebed" style="width:47.55pt;height:13.7pt" o:ole="">
            <v:imagedata r:id="rId459" o:title="eqIdce395fc17180b056f4606cde5eadebed"/>
          </v:shape>
          <o:OLEObject Type="Embed" ProgID="Equation.DSMT4" ShapeID="_x0000_i1291" DrawAspect="Content" ObjectID="_1743524498" r:id="rId460"/>
        </w:object>
      </w:r>
      <w:r w:rsidRPr="003500E6">
        <w:rPr>
          <w:sz w:val="24"/>
          <w:szCs w:val="24"/>
        </w:rPr>
        <w:t>得，</w:t>
      </w:r>
      <w:r w:rsidRPr="003500E6">
        <w:rPr>
          <w:sz w:val="24"/>
          <w:szCs w:val="24"/>
        </w:rPr>
        <w:object w:dxaOrig="669" w:dyaOrig="246" w14:anchorId="52471E70">
          <v:shape id="_x0000_i1292" type="#_x0000_t75" alt="eqId8fda20608a48b4f8d58eb531291723d9" style="width:33.45pt;height:12.45pt" o:ole="">
            <v:imagedata r:id="rId461" o:title="eqId8fda20608a48b4f8d58eb531291723d9"/>
          </v:shape>
          <o:OLEObject Type="Embed" ProgID="Equation.DSMT4" ShapeID="_x0000_i1292" DrawAspect="Content" ObjectID="_1743524499" r:id="rId462"/>
        </w:object>
      </w:r>
      <w:r w:rsidRPr="003500E6">
        <w:rPr>
          <w:sz w:val="24"/>
          <w:szCs w:val="24"/>
        </w:rPr>
        <w:t>，解得</w:t>
      </w:r>
      <w:r w:rsidRPr="003500E6">
        <w:rPr>
          <w:sz w:val="24"/>
          <w:szCs w:val="24"/>
        </w:rPr>
        <w:object w:dxaOrig="439" w:dyaOrig="226" w14:anchorId="0D677ECA">
          <v:shape id="_x0000_i1293" type="#_x0000_t75" alt="eqId707ea658f3a9359f5740d5aab48f7948" style="width:21.85pt;height:11.15pt" o:ole="">
            <v:imagedata r:id="rId463" o:title="eqId707ea658f3a9359f5740d5aab48f7948"/>
          </v:shape>
          <o:OLEObject Type="Embed" ProgID="Equation.DSMT4" ShapeID="_x0000_i1293" DrawAspect="Content" ObjectID="_1743524500" r:id="rId464"/>
        </w:object>
      </w:r>
      <w:r w:rsidRPr="003500E6">
        <w:rPr>
          <w:sz w:val="24"/>
          <w:szCs w:val="24"/>
        </w:rPr>
        <w:t>，</w:t>
      </w:r>
    </w:p>
    <w:p w14:paraId="2C4849C2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把</w:t>
      </w:r>
      <w:r w:rsidRPr="003500E6">
        <w:rPr>
          <w:sz w:val="24"/>
          <w:szCs w:val="24"/>
        </w:rPr>
        <w:object w:dxaOrig="439" w:dyaOrig="226" w14:anchorId="5677C587">
          <v:shape id="_x0000_i1294" type="#_x0000_t75" alt="eqId707ea658f3a9359f5740d5aab48f7948" style="width:21.85pt;height:11.15pt" o:ole="">
            <v:imagedata r:id="rId463" o:title="eqId707ea658f3a9359f5740d5aab48f7948"/>
          </v:shape>
          <o:OLEObject Type="Embed" ProgID="Equation.DSMT4" ShapeID="_x0000_i1294" DrawAspect="Content" ObjectID="_1743524501" r:id="rId465"/>
        </w:object>
      </w:r>
      <w:r w:rsidRPr="003500E6">
        <w:rPr>
          <w:sz w:val="24"/>
          <w:szCs w:val="24"/>
        </w:rPr>
        <w:t>代入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得，</w:t>
      </w:r>
      <w:r w:rsidRPr="003500E6">
        <w:rPr>
          <w:sz w:val="24"/>
          <w:szCs w:val="24"/>
        </w:rPr>
        <w:object w:dxaOrig="915" w:dyaOrig="284" w14:anchorId="4BE1A415">
          <v:shape id="_x0000_i1295" type="#_x0000_t75" alt="eqId0ff0aea93ad18cc7ecfd6bdcd2fba4f4" style="width:45.85pt;height:14.15pt" o:ole="">
            <v:imagedata r:id="rId466" o:title="eqId0ff0aea93ad18cc7ecfd6bdcd2fba4f4"/>
          </v:shape>
          <o:OLEObject Type="Embed" ProgID="Equation.DSMT4" ShapeID="_x0000_i1295" DrawAspect="Content" ObjectID="_1743524502" r:id="rId467"/>
        </w:object>
      </w:r>
      <w:r w:rsidRPr="003500E6">
        <w:rPr>
          <w:sz w:val="24"/>
          <w:szCs w:val="24"/>
        </w:rPr>
        <w:t>，解得</w:t>
      </w:r>
      <w:r w:rsidRPr="003500E6">
        <w:rPr>
          <w:sz w:val="24"/>
          <w:szCs w:val="24"/>
        </w:rPr>
        <w:object w:dxaOrig="545" w:dyaOrig="545" w14:anchorId="2A60A3E1">
          <v:shape id="_x0000_i1296" type="#_x0000_t75" alt="eqId04b4a3649c987967b99bca05e2318cab" style="width:27.45pt;height:27.45pt" o:ole="">
            <v:imagedata r:id="rId468" o:title="eqId04b4a3649c987967b99bca05e2318cab"/>
          </v:shape>
          <o:OLEObject Type="Embed" ProgID="Equation.DSMT4" ShapeID="_x0000_i1296" DrawAspect="Content" ObjectID="_1743524503" r:id="rId469"/>
        </w:object>
      </w:r>
      <w:r w:rsidRPr="003500E6">
        <w:rPr>
          <w:sz w:val="24"/>
          <w:szCs w:val="24"/>
        </w:rPr>
        <w:t>，</w:t>
      </w:r>
    </w:p>
    <w:p w14:paraId="6C42634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方程组的解为</w:t>
      </w:r>
      <w:r w:rsidRPr="003500E6">
        <w:rPr>
          <w:sz w:val="24"/>
          <w:szCs w:val="24"/>
        </w:rPr>
        <w:object w:dxaOrig="651" w:dyaOrig="917" w14:anchorId="587BB7F1">
          <v:shape id="_x0000_i1297" type="#_x0000_t75" alt="eqIddb722d5c98719643b9a437b5157998b2" style="width:32.55pt;height:45.85pt" o:ole="">
            <v:imagedata r:id="rId440" o:title="eqIddb722d5c98719643b9a437b5157998b2"/>
          </v:shape>
          <o:OLEObject Type="Embed" ProgID="Equation.DSMT4" ShapeID="_x0000_i1297" DrawAspect="Content" ObjectID="_1743524504" r:id="rId470"/>
        </w:object>
      </w:r>
      <w:r w:rsidRPr="003500E6">
        <w:rPr>
          <w:sz w:val="24"/>
          <w:szCs w:val="24"/>
        </w:rPr>
        <w:t>．</w:t>
      </w:r>
    </w:p>
    <w:p w14:paraId="633862C0" w14:textId="13E1B70B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3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915" w:dyaOrig="246" w14:anchorId="3CB9CF2E">
          <v:shape id="_x0000_i1298" type="#_x0000_t75" alt="eqIdd112f05146c2f43dd3ac5948f78b06c8" style="width:45.85pt;height:12.45pt" o:ole="">
            <v:imagedata r:id="rId471" o:title="eqIdd112f05146c2f43dd3ac5948f78b06c8"/>
          </v:shape>
          <o:OLEObject Type="Embed" ProgID="Equation.DSMT4" ShapeID="_x0000_i1298" DrawAspect="Content" ObjectID="_1743524505" r:id="rId472"/>
        </w:object>
      </w:r>
      <w:r w:rsidRPr="003500E6">
        <w:rPr>
          <w:sz w:val="24"/>
          <w:szCs w:val="24"/>
        </w:rPr>
        <w:t>，把解集表示在数轴上见解析</w:t>
      </w:r>
    </w:p>
    <w:p w14:paraId="05313E8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object w:dxaOrig="879" w:dyaOrig="249" w14:anchorId="3F4DF54C">
          <v:shape id="_x0000_i1299" type="#_x0000_t75" alt="eqId35655254f5b7b6f3d0ec32b4d8729c0d" style="width:44.15pt;height:12.45pt" o:ole="">
            <v:imagedata r:id="rId90" o:title="eqId35655254f5b7b6f3d0ec32b4d8729c0d"/>
          </v:shape>
          <o:OLEObject Type="Embed" ProgID="Equation.DSMT4" ShapeID="_x0000_i1299" DrawAspect="Content" ObjectID="_1743524506" r:id="rId473"/>
        </w:object>
      </w:r>
      <w:r w:rsidRPr="003500E6">
        <w:rPr>
          <w:sz w:val="24"/>
          <w:szCs w:val="24"/>
        </w:rPr>
        <w:t>；整数解为：</w:t>
      </w:r>
      <w:r w:rsidRPr="003500E6">
        <w:rPr>
          <w:sz w:val="24"/>
          <w:szCs w:val="24"/>
        </w:rPr>
        <w:t>0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3</w:t>
      </w:r>
    </w:p>
    <w:p w14:paraId="07879A5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1742" w:dyaOrig="911" w14:anchorId="2CC8396E">
          <v:shape id="_x0000_i1300" type="#_x0000_t75" alt="eqId28e0eb4f30ebd94df970aee31eac978a" style="width:87pt;height:45.45pt" o:ole="">
            <v:imagedata r:id="rId474" o:title="eqId28e0eb4f30ebd94df970aee31eac978a"/>
          </v:shape>
          <o:OLEObject Type="Embed" ProgID="Equation.DSMT4" ShapeID="_x0000_i1300" DrawAspect="Content" ObjectID="_1743524507" r:id="rId475"/>
        </w:object>
      </w:r>
      <w:r w:rsidRPr="003500E6">
        <w:rPr>
          <w:sz w:val="24"/>
          <w:szCs w:val="24"/>
        </w:rPr>
        <w:t>，</w:t>
      </w:r>
    </w:p>
    <w:p w14:paraId="7838699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由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492" w:dyaOrig="245" w14:anchorId="184FFC1E">
          <v:shape id="_x0000_i1301" type="#_x0000_t75" alt="eqId0f417f76e2e7eb5231d8e90fb85c5b17" style="width:24.45pt;height:12.45pt" o:ole="">
            <v:imagedata r:id="rId476" o:title="eqId0f417f76e2e7eb5231d8e90fb85c5b17"/>
          </v:shape>
          <o:OLEObject Type="Embed" ProgID="Equation.DSMT4" ShapeID="_x0000_i1301" DrawAspect="Content" ObjectID="_1743524508" r:id="rId477"/>
        </w:object>
      </w:r>
      <w:r w:rsidRPr="003500E6">
        <w:rPr>
          <w:sz w:val="24"/>
          <w:szCs w:val="24"/>
        </w:rPr>
        <w:t>，</w:t>
      </w:r>
    </w:p>
    <w:p w14:paraId="2738E23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由</w: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528" w:dyaOrig="229" w14:anchorId="4F87C57E">
          <v:shape id="_x0000_i1302" type="#_x0000_t75" alt="eqId892c394a6abacd1b516d060c3728e6fa" style="width:26.55pt;height:11.55pt" o:ole="">
            <v:imagedata r:id="rId478" o:title="eqId892c394a6abacd1b516d060c3728e6fa"/>
          </v:shape>
          <o:OLEObject Type="Embed" ProgID="Equation.DSMT4" ShapeID="_x0000_i1302" DrawAspect="Content" ObjectID="_1743524509" r:id="rId479"/>
        </w:object>
      </w:r>
      <w:r w:rsidRPr="003500E6">
        <w:rPr>
          <w:sz w:val="24"/>
          <w:szCs w:val="24"/>
        </w:rPr>
        <w:t>，</w:t>
      </w:r>
    </w:p>
    <w:p w14:paraId="4C4A14CB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不等式组的解集为：</w:t>
      </w:r>
      <w:r w:rsidRPr="003500E6">
        <w:rPr>
          <w:sz w:val="24"/>
          <w:szCs w:val="24"/>
        </w:rPr>
        <w:object w:dxaOrig="915" w:dyaOrig="246" w14:anchorId="26B04E43">
          <v:shape id="_x0000_i1303" type="#_x0000_t75" alt="eqIdd112f05146c2f43dd3ac5948f78b06c8" style="width:45.85pt;height:12.45pt" o:ole="">
            <v:imagedata r:id="rId471" o:title="eqIdd112f05146c2f43dd3ac5948f78b06c8"/>
          </v:shape>
          <o:OLEObject Type="Embed" ProgID="Equation.DSMT4" ShapeID="_x0000_i1303" DrawAspect="Content" ObjectID="_1743524510" r:id="rId480"/>
        </w:object>
      </w:r>
      <w:r w:rsidRPr="003500E6">
        <w:rPr>
          <w:sz w:val="24"/>
          <w:szCs w:val="24"/>
        </w:rPr>
        <w:t>，把不等式组的解集表示在数轴上如图所示：</w:t>
      </w:r>
    </w:p>
    <w:p w14:paraId="510C82E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noProof/>
          <w:sz w:val="24"/>
          <w:szCs w:val="24"/>
        </w:rPr>
        <w:drawing>
          <wp:inline distT="0" distB="0" distL="0" distR="0" wp14:anchorId="54B731DC" wp14:editId="1300B6BE">
            <wp:extent cx="2066925" cy="676275"/>
            <wp:effectExtent l="0" t="0" r="0" b="0"/>
            <wp:docPr id="2106286600" name="图片 2106286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286600" name="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73CA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2023" w:dyaOrig="912" w14:anchorId="1D6F4721">
          <v:shape id="_x0000_i1304" type="#_x0000_t75" alt="eqId3fd0f44a76ce8224e630306983ede832" style="width:101.15pt;height:45.45pt" o:ole="">
            <v:imagedata r:id="rId482" o:title="eqId3fd0f44a76ce8224e630306983ede832"/>
          </v:shape>
          <o:OLEObject Type="Embed" ProgID="Equation.DSMT4" ShapeID="_x0000_i1304" DrawAspect="Content" ObjectID="_1743524511" r:id="rId483"/>
        </w:object>
      </w:r>
      <w:r w:rsidRPr="003500E6">
        <w:rPr>
          <w:sz w:val="24"/>
          <w:szCs w:val="24"/>
        </w:rPr>
        <w:t>，</w:t>
      </w:r>
    </w:p>
    <w:p w14:paraId="78AF8160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由</w:t>
      </w:r>
      <w:r w:rsidRPr="003500E6">
        <w:rPr>
          <w:sz w:val="24"/>
          <w:szCs w:val="24"/>
        </w:rPr>
        <w:t>①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302" w:dyaOrig="239" w14:anchorId="510887FE">
          <v:shape id="_x0000_i1305" type="#_x0000_t75" alt="eqIdb8404a2c02191d0ccb1a9ab9de53e523" style="width:65.15pt;height:12pt" o:ole="">
            <v:imagedata r:id="rId484" o:title="eqIdb8404a2c02191d0ccb1a9ab9de53e523"/>
          </v:shape>
          <o:OLEObject Type="Embed" ProgID="Equation.DSMT4" ShapeID="_x0000_i1305" DrawAspect="Content" ObjectID="_1743524512" r:id="rId485"/>
        </w:object>
      </w:r>
      <w:r w:rsidRPr="003500E6">
        <w:rPr>
          <w:sz w:val="24"/>
          <w:szCs w:val="24"/>
        </w:rPr>
        <w:t>，即</w:t>
      </w:r>
      <w:r w:rsidRPr="003500E6">
        <w:rPr>
          <w:sz w:val="24"/>
          <w:szCs w:val="24"/>
        </w:rPr>
        <w:object w:dxaOrig="598" w:dyaOrig="252" w14:anchorId="4F55EE4B">
          <v:shape id="_x0000_i1306" type="#_x0000_t75" alt="eqIdadc3e5be1796493161a4df7e28a6f6b7" style="width:30pt;height:12.45pt" o:ole="">
            <v:imagedata r:id="rId486" o:title="eqIdadc3e5be1796493161a4df7e28a6f6b7"/>
          </v:shape>
          <o:OLEObject Type="Embed" ProgID="Equation.DSMT4" ShapeID="_x0000_i1306" DrawAspect="Content" ObjectID="_1743524513" r:id="rId487"/>
        </w:object>
      </w:r>
      <w:r w:rsidRPr="003500E6">
        <w:rPr>
          <w:sz w:val="24"/>
          <w:szCs w:val="24"/>
        </w:rPr>
        <w:t>，</w:t>
      </w:r>
    </w:p>
    <w:p w14:paraId="0003397D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由</w:t>
      </w:r>
      <w:r w:rsidRPr="003500E6">
        <w:rPr>
          <w:sz w:val="24"/>
          <w:szCs w:val="24"/>
        </w:rPr>
        <w:t>②</w:t>
      </w:r>
      <w:r w:rsidRPr="003500E6">
        <w:rPr>
          <w:sz w:val="24"/>
          <w:szCs w:val="24"/>
        </w:rPr>
        <w:t>得：</w:t>
      </w:r>
      <w:r w:rsidRPr="003500E6">
        <w:rPr>
          <w:sz w:val="24"/>
          <w:szCs w:val="24"/>
        </w:rPr>
        <w:object w:dxaOrig="1126" w:dyaOrig="352" w14:anchorId="2EA396FA">
          <v:shape id="_x0000_i1307" type="#_x0000_t75" alt="eqIdd368669e463694b8e9a8d853395e8a5e" style="width:56.15pt;height:17.55pt" o:ole="">
            <v:imagedata r:id="rId488" o:title="eqIdd368669e463694b8e9a8d853395e8a5e"/>
          </v:shape>
          <o:OLEObject Type="Embed" ProgID="Equation.DSMT4" ShapeID="_x0000_i1307" DrawAspect="Content" ObjectID="_1743524514" r:id="rId489"/>
        </w:object>
      </w:r>
      <w:r w:rsidRPr="003500E6">
        <w:rPr>
          <w:sz w:val="24"/>
          <w:szCs w:val="24"/>
        </w:rPr>
        <w:t>，</w:t>
      </w:r>
    </w:p>
    <w:p w14:paraId="16C11C65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去括号得：</w:t>
      </w:r>
      <w:r w:rsidRPr="003500E6">
        <w:rPr>
          <w:sz w:val="24"/>
          <w:szCs w:val="24"/>
        </w:rPr>
        <w:object w:dxaOrig="968" w:dyaOrig="246" w14:anchorId="54E3C598">
          <v:shape id="_x0000_i1308" type="#_x0000_t75" alt="eqId5a95c9db1b3e9fa88d3ce5b42bf4049d" style="width:48.45pt;height:12.45pt" o:ole="">
            <v:imagedata r:id="rId490" o:title="eqId5a95c9db1b3e9fa88d3ce5b42bf4049d"/>
          </v:shape>
          <o:OLEObject Type="Embed" ProgID="Equation.DSMT4" ShapeID="_x0000_i1308" DrawAspect="Content" ObjectID="_1743524515" r:id="rId491"/>
        </w:object>
      </w:r>
      <w:r w:rsidRPr="003500E6">
        <w:rPr>
          <w:sz w:val="24"/>
          <w:szCs w:val="24"/>
        </w:rPr>
        <w:t>，</w:t>
      </w:r>
    </w:p>
    <w:p w14:paraId="096B1A1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移项得：</w:t>
      </w:r>
      <w:r w:rsidRPr="003500E6">
        <w:rPr>
          <w:sz w:val="24"/>
          <w:szCs w:val="24"/>
        </w:rPr>
        <w:object w:dxaOrig="475" w:dyaOrig="251" w14:anchorId="41202AB7">
          <v:shape id="_x0000_i1309" type="#_x0000_t75" alt="eqIdba62d1de5fd5cd7b038603736d584df8" style="width:23.55pt;height:12.45pt" o:ole="">
            <v:imagedata r:id="rId492" o:title="eqIdba62d1de5fd5cd7b038603736d584df8"/>
          </v:shape>
          <o:OLEObject Type="Embed" ProgID="Equation.DSMT4" ShapeID="_x0000_i1309" DrawAspect="Content" ObjectID="_1743524516" r:id="rId493"/>
        </w:object>
      </w:r>
      <w:r w:rsidRPr="003500E6">
        <w:rPr>
          <w:sz w:val="24"/>
          <w:szCs w:val="24"/>
        </w:rPr>
        <w:t>，</w:t>
      </w:r>
    </w:p>
    <w:p w14:paraId="6CD401DC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不等式组的解集为：</w:t>
      </w:r>
      <w:r w:rsidRPr="003500E6">
        <w:rPr>
          <w:sz w:val="24"/>
          <w:szCs w:val="24"/>
        </w:rPr>
        <w:object w:dxaOrig="879" w:dyaOrig="249" w14:anchorId="0A1387CC">
          <v:shape id="_x0000_i1310" type="#_x0000_t75" alt="eqId35655254f5b7b6f3d0ec32b4d8729c0d" style="width:44.15pt;height:12.45pt" o:ole="">
            <v:imagedata r:id="rId90" o:title="eqId35655254f5b7b6f3d0ec32b4d8729c0d"/>
          </v:shape>
          <o:OLEObject Type="Embed" ProgID="Equation.DSMT4" ShapeID="_x0000_i1310" DrawAspect="Content" ObjectID="_1743524517" r:id="rId494"/>
        </w:object>
      </w:r>
      <w:r w:rsidRPr="003500E6">
        <w:rPr>
          <w:sz w:val="24"/>
          <w:szCs w:val="24"/>
        </w:rPr>
        <w:t>，</w:t>
      </w:r>
    </w:p>
    <w:p w14:paraId="1C584AE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不等式组的解集中的整数解为：</w:t>
      </w:r>
      <w:r w:rsidRPr="003500E6">
        <w:rPr>
          <w:sz w:val="24"/>
          <w:szCs w:val="24"/>
        </w:rPr>
        <w:t>0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．</w:t>
      </w:r>
    </w:p>
    <w:p w14:paraId="327E9F4B" w14:textId="5453DAD1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>
        <w:rPr>
          <w:sz w:val="24"/>
          <w:szCs w:val="24"/>
        </w:rPr>
        <w:t>4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object w:dxaOrig="722" w:dyaOrig="630" w14:anchorId="53C9A4E0">
          <v:shape id="_x0000_i1311" type="#_x0000_t75" alt="eqId1874c266d9d89c851b13a0ddc9f0725b" style="width:36pt;height:31.7pt" o:ole="">
            <v:imagedata r:id="rId495" o:title="eqId1874c266d9d89c851b13a0ddc9f0725b"/>
          </v:shape>
          <o:OLEObject Type="Embed" ProgID="Equation.DSMT4" ShapeID="_x0000_i1311" DrawAspect="Content" ObjectID="_1743524518" r:id="rId496"/>
        </w:object>
      </w:r>
    </w:p>
    <w:p w14:paraId="3EB1DA63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1</w:t>
      </w:r>
    </w:p>
    <w:p w14:paraId="4813CF26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3AFEADB6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根据题意列不含</w:t>
      </w:r>
      <w:r w:rsidRPr="003500E6">
        <w:rPr>
          <w:sz w:val="24"/>
          <w:szCs w:val="24"/>
        </w:rPr>
        <w:object w:dxaOrig="176" w:dyaOrig="190" w14:anchorId="79C6FA57">
          <v:shape id="_x0000_i1312" type="#_x0000_t75" alt="eqId0a6936d370d6a238a608ca56f87198de" style="width:9pt;height:9.45pt" o:ole="">
            <v:imagedata r:id="rId497" o:title="eqId0a6936d370d6a238a608ca56f87198de"/>
          </v:shape>
          <o:OLEObject Type="Embed" ProgID="Equation.DSMT4" ShapeID="_x0000_i1312" DrawAspect="Content" ObjectID="_1743524519" r:id="rId498"/>
        </w:objec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object w:dxaOrig="176" w:dyaOrig="255" w14:anchorId="617EDB0F">
          <v:shape id="_x0000_i1313" type="#_x0000_t75" alt="eqId2c94bb12cee76221e13f9ef955b0aab1" style="width:9pt;height:12.85pt" o:ole="">
            <v:imagedata r:id="rId499" o:title="eqId2c94bb12cee76221e13f9ef955b0aab1"/>
          </v:shape>
          <o:OLEObject Type="Embed" ProgID="Equation.DSMT4" ShapeID="_x0000_i1313" DrawAspect="Content" ObjectID="_1743524520" r:id="rId500"/>
        </w:object>
      </w:r>
      <w:r w:rsidRPr="003500E6">
        <w:rPr>
          <w:sz w:val="24"/>
          <w:szCs w:val="24"/>
        </w:rPr>
        <w:t>的方程组求解即可；</w:t>
      </w:r>
    </w:p>
    <w:p w14:paraId="575AEED7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将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求得的方程组的解代入原方程组中含</w:t>
      </w:r>
      <w:r w:rsidRPr="003500E6">
        <w:rPr>
          <w:sz w:val="24"/>
          <w:szCs w:val="24"/>
        </w:rPr>
        <w:object w:dxaOrig="176" w:dyaOrig="190" w14:anchorId="5AA6A73D">
          <v:shape id="_x0000_i1314" type="#_x0000_t75" alt="eqId0a6936d370d6a238a608ca56f87198de" style="width:9pt;height:9.45pt" o:ole="">
            <v:imagedata r:id="rId497" o:title="eqId0a6936d370d6a238a608ca56f87198de"/>
          </v:shape>
          <o:OLEObject Type="Embed" ProgID="Equation.DSMT4" ShapeID="_x0000_i1314" DrawAspect="Content" ObjectID="_1743524521" r:id="rId501"/>
        </w:objec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object w:dxaOrig="176" w:dyaOrig="255" w14:anchorId="466AB25D">
          <v:shape id="_x0000_i1315" type="#_x0000_t75" alt="eqId2c94bb12cee76221e13f9ef955b0aab1" style="width:9pt;height:12.85pt" o:ole="">
            <v:imagedata r:id="rId499" o:title="eqId2c94bb12cee76221e13f9ef955b0aab1"/>
          </v:shape>
          <o:OLEObject Type="Embed" ProgID="Equation.DSMT4" ShapeID="_x0000_i1315" DrawAspect="Content" ObjectID="_1743524522" r:id="rId502"/>
        </w:object>
      </w:r>
      <w:r w:rsidRPr="003500E6">
        <w:rPr>
          <w:sz w:val="24"/>
          <w:szCs w:val="24"/>
        </w:rPr>
        <w:t>的方程中求得</w:t>
      </w:r>
      <w:r w:rsidRPr="003500E6">
        <w:rPr>
          <w:sz w:val="24"/>
          <w:szCs w:val="24"/>
        </w:rPr>
        <w:object w:dxaOrig="176" w:dyaOrig="190" w14:anchorId="06498683">
          <v:shape id="_x0000_i1316" type="#_x0000_t75" alt="eqId0a6936d370d6a238a608ca56f87198de" style="width:9pt;height:9.45pt" o:ole="">
            <v:imagedata r:id="rId497" o:title="eqId0a6936d370d6a238a608ca56f87198de"/>
          </v:shape>
          <o:OLEObject Type="Embed" ProgID="Equation.DSMT4" ShapeID="_x0000_i1316" DrawAspect="Content" ObjectID="_1743524523" r:id="rId503"/>
        </w:object>
      </w:r>
      <w:r w:rsidRPr="003500E6">
        <w:rPr>
          <w:sz w:val="24"/>
          <w:szCs w:val="24"/>
        </w:rPr>
        <w:t>、</w:t>
      </w:r>
      <w:r w:rsidRPr="003500E6">
        <w:rPr>
          <w:sz w:val="24"/>
          <w:szCs w:val="24"/>
        </w:rPr>
        <w:object w:dxaOrig="176" w:dyaOrig="255" w14:anchorId="4DB9F235">
          <v:shape id="_x0000_i1317" type="#_x0000_t75" alt="eqId2c94bb12cee76221e13f9ef955b0aab1" style="width:9pt;height:12.85pt" o:ole="">
            <v:imagedata r:id="rId499" o:title="eqId2c94bb12cee76221e13f9ef955b0aab1"/>
          </v:shape>
          <o:OLEObject Type="Embed" ProgID="Equation.DSMT4" ShapeID="_x0000_i1317" DrawAspect="Content" ObjectID="_1743524524" r:id="rId504"/>
        </w:object>
      </w:r>
      <w:r w:rsidRPr="003500E6">
        <w:rPr>
          <w:sz w:val="24"/>
          <w:szCs w:val="24"/>
        </w:rPr>
        <w:t>的值，再代入计算即可．</w:t>
      </w:r>
    </w:p>
    <w:p w14:paraId="56899222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</w:t>
      </w:r>
      <w:r w:rsidRPr="003500E6">
        <w:rPr>
          <w:sz w:val="24"/>
          <w:szCs w:val="24"/>
        </w:rPr>
        <w:t>∵</w:t>
      </w:r>
      <w:r w:rsidRPr="003500E6">
        <w:rPr>
          <w:sz w:val="24"/>
          <w:szCs w:val="24"/>
        </w:rPr>
        <w:t>关于</w:t>
      </w:r>
      <w:r w:rsidRPr="003500E6">
        <w:rPr>
          <w:sz w:val="24"/>
          <w:szCs w:val="24"/>
        </w:rPr>
        <w:object w:dxaOrig="176" w:dyaOrig="190" w14:anchorId="718DB1F1">
          <v:shape id="_x0000_i1318" type="#_x0000_t75" alt="eqId81dea63b8ce3e51adf66cf7b9982a248" style="width:9pt;height:9.45pt" o:ole="">
            <v:imagedata r:id="rId103" o:title="eqId81dea63b8ce3e51adf66cf7b9982a248"/>
          </v:shape>
          <o:OLEObject Type="Embed" ProgID="Equation.DSMT4" ShapeID="_x0000_i1318" DrawAspect="Content" ObjectID="_1743524525" r:id="rId505"/>
        </w:object>
      </w:r>
      <w:r w:rsidRPr="003500E6">
        <w:rPr>
          <w:sz w:val="24"/>
          <w:szCs w:val="24"/>
        </w:rPr>
        <w:t>，</w:t>
      </w:r>
      <w:r w:rsidRPr="003500E6">
        <w:rPr>
          <w:sz w:val="24"/>
          <w:szCs w:val="24"/>
        </w:rPr>
        <w:object w:dxaOrig="194" w:dyaOrig="238" w14:anchorId="63F070D2">
          <v:shape id="_x0000_i1319" type="#_x0000_t75" alt="eqIdd053b14c8588eee2acbbe44fc37a6886" style="width:9.85pt;height:12pt" o:ole="">
            <v:imagedata r:id="rId105" o:title="eqIdd053b14c8588eee2acbbe44fc37a6886"/>
          </v:shape>
          <o:OLEObject Type="Embed" ProgID="Equation.DSMT4" ShapeID="_x0000_i1319" DrawAspect="Content" ObjectID="_1743524526" r:id="rId506"/>
        </w:object>
      </w:r>
      <w:r w:rsidRPr="003500E6">
        <w:rPr>
          <w:sz w:val="24"/>
          <w:szCs w:val="24"/>
        </w:rPr>
        <w:t>的二元一次方程组</w:t>
      </w:r>
      <w:r w:rsidRPr="003500E6">
        <w:rPr>
          <w:sz w:val="24"/>
          <w:szCs w:val="24"/>
        </w:rPr>
        <w:object w:dxaOrig="1196" w:dyaOrig="631" w14:anchorId="1A251550">
          <v:shape id="_x0000_i1320" type="#_x0000_t75" alt="eqId16b45939f36d224cd7998bca58330b36" style="width:60pt;height:31.7pt" o:ole="">
            <v:imagedata r:id="rId180" o:title="eqId16b45939f36d224cd7998bca58330b36"/>
          </v:shape>
          <o:OLEObject Type="Embed" ProgID="Equation.DSMT4" ShapeID="_x0000_i1320" DrawAspect="Content" ObjectID="_1743524527" r:id="rId507"/>
        </w:object>
      </w:r>
      <w:r w:rsidRPr="003500E6">
        <w:rPr>
          <w:sz w:val="24"/>
          <w:szCs w:val="24"/>
        </w:rPr>
        <w:t>和</w:t>
      </w:r>
      <w:r w:rsidRPr="003500E6">
        <w:rPr>
          <w:sz w:val="24"/>
          <w:szCs w:val="24"/>
        </w:rPr>
        <w:object w:dxaOrig="1338" w:dyaOrig="636" w14:anchorId="1BAF5C8E">
          <v:shape id="_x0000_i1321" type="#_x0000_t75" alt="eqId397a1bcbcf927b2a33b2373f5ac37e14" style="width:66.85pt;height:31.7pt" o:ole="">
            <v:imagedata r:id="rId508" o:title="eqId397a1bcbcf927b2a33b2373f5ac37e14"/>
          </v:shape>
          <o:OLEObject Type="Embed" ProgID="Equation.DSMT4" ShapeID="_x0000_i1321" DrawAspect="Content" ObjectID="_1743524528" r:id="rId509"/>
        </w:object>
      </w:r>
      <w:r w:rsidRPr="003500E6">
        <w:rPr>
          <w:sz w:val="24"/>
          <w:szCs w:val="24"/>
        </w:rPr>
        <w:t>有相同的解，</w:t>
      </w:r>
    </w:p>
    <w:p w14:paraId="76B80EFF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1338" w:dyaOrig="636" w14:anchorId="317E79CC">
          <v:shape id="_x0000_i1322" type="#_x0000_t75" alt="eqIde7d9f34d02543cc5e029aa23f58a3d13" style="width:66.85pt;height:31.7pt" o:ole="">
            <v:imagedata r:id="rId510" o:title="eqIde7d9f34d02543cc5e029aa23f58a3d13"/>
          </v:shape>
          <o:OLEObject Type="Embed" ProgID="Equation.DSMT4" ShapeID="_x0000_i1322" DrawAspect="Content" ObjectID="_1743524529" r:id="rId511"/>
        </w:object>
      </w:r>
      <w:r w:rsidRPr="003500E6">
        <w:rPr>
          <w:sz w:val="24"/>
          <w:szCs w:val="24"/>
        </w:rPr>
        <w:t>，解得：</w:t>
      </w:r>
      <w:r w:rsidRPr="003500E6">
        <w:rPr>
          <w:sz w:val="24"/>
          <w:szCs w:val="24"/>
        </w:rPr>
        <w:object w:dxaOrig="722" w:dyaOrig="630" w14:anchorId="5C134227">
          <v:shape id="_x0000_i1323" type="#_x0000_t75" alt="eqId1874c266d9d89c851b13a0ddc9f0725b" style="width:36pt;height:31.7pt" o:ole="">
            <v:imagedata r:id="rId495" o:title="eqId1874c266d9d89c851b13a0ddc9f0725b"/>
          </v:shape>
          <o:OLEObject Type="Embed" ProgID="Equation.DSMT4" ShapeID="_x0000_i1323" DrawAspect="Content" ObjectID="_1743524530" r:id="rId512"/>
        </w:object>
      </w:r>
      <w:r w:rsidRPr="003500E6">
        <w:rPr>
          <w:sz w:val="24"/>
          <w:szCs w:val="24"/>
        </w:rPr>
        <w:t>，</w:t>
      </w:r>
    </w:p>
    <w:p w14:paraId="0E243504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t>这个相同的解为</w:t>
      </w:r>
      <w:r w:rsidRPr="003500E6">
        <w:rPr>
          <w:sz w:val="24"/>
          <w:szCs w:val="24"/>
        </w:rPr>
        <w:object w:dxaOrig="722" w:dyaOrig="630" w14:anchorId="69DDB11A">
          <v:shape id="_x0000_i1324" type="#_x0000_t75" alt="eqId1874c266d9d89c851b13a0ddc9f0725b" style="width:36pt;height:31.7pt" o:ole="">
            <v:imagedata r:id="rId495" o:title="eqId1874c266d9d89c851b13a0ddc9f0725b"/>
          </v:shape>
          <o:OLEObject Type="Embed" ProgID="Equation.DSMT4" ShapeID="_x0000_i1324" DrawAspect="Content" ObjectID="_1743524531" r:id="rId513"/>
        </w:object>
      </w:r>
      <w:r w:rsidRPr="003500E6">
        <w:rPr>
          <w:sz w:val="24"/>
          <w:szCs w:val="24"/>
        </w:rPr>
        <w:t>；</w:t>
      </w:r>
    </w:p>
    <w:p w14:paraId="1E128EFB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由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可得：</w:t>
      </w:r>
      <w:r w:rsidRPr="003500E6">
        <w:rPr>
          <w:sz w:val="24"/>
          <w:szCs w:val="24"/>
        </w:rPr>
        <w:object w:dxaOrig="1232" w:dyaOrig="636" w14:anchorId="78E0119A">
          <v:shape id="_x0000_i1325" type="#_x0000_t75" alt="eqIdc21bce73eccaf7340b532215a5310c03" style="width:61.7pt;height:31.7pt" o:ole="">
            <v:imagedata r:id="rId514" o:title="eqIdc21bce73eccaf7340b532215a5310c03"/>
          </v:shape>
          <o:OLEObject Type="Embed" ProgID="Equation.DSMT4" ShapeID="_x0000_i1325" DrawAspect="Content" ObjectID="_1743524532" r:id="rId515"/>
        </w:object>
      </w:r>
      <w:r w:rsidRPr="003500E6">
        <w:rPr>
          <w:sz w:val="24"/>
          <w:szCs w:val="24"/>
        </w:rPr>
        <w:t>，</w:t>
      </w:r>
    </w:p>
    <w:p w14:paraId="4903F352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686" w:dyaOrig="633" w14:anchorId="47103502">
          <v:shape id="_x0000_i1326" type="#_x0000_t75" alt="eqIdc953a91255d73db42b687819163325bc" style="width:34.3pt;height:31.7pt" o:ole="">
            <v:imagedata r:id="rId516" o:title="eqIdc953a91255d73db42b687819163325bc"/>
          </v:shape>
          <o:OLEObject Type="Embed" ProgID="Equation.DSMT4" ShapeID="_x0000_i1326" DrawAspect="Content" ObjectID="_1743524533" r:id="rId517"/>
        </w:object>
      </w:r>
      <w:r w:rsidRPr="003500E6">
        <w:rPr>
          <w:sz w:val="24"/>
          <w:szCs w:val="24"/>
        </w:rPr>
        <w:t>，</w:t>
      </w:r>
    </w:p>
    <w:p w14:paraId="379A7D36" w14:textId="77777777" w:rsidR="003223BC" w:rsidRPr="003500E6" w:rsidRDefault="003223BC" w:rsidP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∴</w:t>
      </w:r>
      <w:r w:rsidRPr="003500E6">
        <w:rPr>
          <w:sz w:val="24"/>
          <w:szCs w:val="24"/>
        </w:rPr>
        <w:object w:dxaOrig="2482" w:dyaOrig="317" w14:anchorId="53CE7580">
          <v:shape id="_x0000_i1327" type="#_x0000_t75" alt="eqId7f87304e8c7c12f2f5a32634609906c9" style="width:124.3pt;height:15.85pt" o:ole="">
            <v:imagedata r:id="rId518" o:title="eqId7f87304e8c7c12f2f5a32634609906c9"/>
          </v:shape>
          <o:OLEObject Type="Embed" ProgID="Equation.DSMT4" ShapeID="_x0000_i1327" DrawAspect="Content" ObjectID="_1743524534" r:id="rId519"/>
        </w:object>
      </w:r>
      <w:r w:rsidRPr="003500E6">
        <w:rPr>
          <w:sz w:val="24"/>
          <w:szCs w:val="24"/>
        </w:rPr>
        <w:t>．</w:t>
      </w:r>
    </w:p>
    <w:p w14:paraId="77653DB9" w14:textId="77777777" w:rsidR="003223BC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71009CD" w14:textId="7DA308E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5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t>甲种商品每件的进价是</w:t>
      </w:r>
      <w:r w:rsidRPr="003500E6">
        <w:rPr>
          <w:sz w:val="24"/>
          <w:szCs w:val="24"/>
        </w:rPr>
        <w:t>120</w:t>
      </w:r>
      <w:r w:rsidRPr="003500E6">
        <w:rPr>
          <w:sz w:val="24"/>
          <w:szCs w:val="24"/>
        </w:rPr>
        <w:t>元，乙种商品每件的进价是</w:t>
      </w:r>
      <w:r w:rsidRPr="003500E6">
        <w:rPr>
          <w:sz w:val="24"/>
          <w:szCs w:val="24"/>
        </w:rPr>
        <w:t>100</w:t>
      </w:r>
      <w:r w:rsidRPr="003500E6">
        <w:rPr>
          <w:sz w:val="24"/>
          <w:szCs w:val="24"/>
        </w:rPr>
        <w:t>元</w:t>
      </w:r>
    </w:p>
    <w:p w14:paraId="4D54E09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t>甲、乙两种商品全部售出后共可获利</w:t>
      </w:r>
      <w:r w:rsidRPr="003500E6">
        <w:rPr>
          <w:sz w:val="24"/>
          <w:szCs w:val="24"/>
        </w:rPr>
        <w:t>2100</w:t>
      </w:r>
      <w:r w:rsidRPr="003500E6">
        <w:rPr>
          <w:sz w:val="24"/>
          <w:szCs w:val="24"/>
        </w:rPr>
        <w:t>元</w:t>
      </w:r>
    </w:p>
    <w:p w14:paraId="4C3959B3" w14:textId="77777777" w:rsidR="002E1FD0" w:rsidRPr="003500E6" w:rsidRDefault="002E1FD0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F32F52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设甲种商品每件的进价是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元，乙种商品每件的进价是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元，由题意：甲种商品每件的进价比乙种商品每件的进价多</w:t>
      </w:r>
      <w:r w:rsidRPr="003500E6">
        <w:rPr>
          <w:sz w:val="24"/>
          <w:szCs w:val="24"/>
        </w:rPr>
        <w:t>20</w:t>
      </w:r>
      <w:r w:rsidRPr="003500E6">
        <w:rPr>
          <w:sz w:val="24"/>
          <w:szCs w:val="24"/>
        </w:rPr>
        <w:t>元，购进甲种商品</w:t>
      </w:r>
      <w:r w:rsidRPr="003500E6">
        <w:rPr>
          <w:sz w:val="24"/>
          <w:szCs w:val="24"/>
        </w:rPr>
        <w:t>5</w:t>
      </w:r>
      <w:r w:rsidRPr="003500E6">
        <w:rPr>
          <w:sz w:val="24"/>
          <w:szCs w:val="24"/>
        </w:rPr>
        <w:t>件与购进乙种商品</w:t>
      </w:r>
      <w:r w:rsidRPr="003500E6">
        <w:rPr>
          <w:sz w:val="24"/>
          <w:szCs w:val="24"/>
        </w:rPr>
        <w:t>6</w:t>
      </w:r>
      <w:r w:rsidRPr="003500E6">
        <w:rPr>
          <w:sz w:val="24"/>
          <w:szCs w:val="24"/>
        </w:rPr>
        <w:t>件的进价相同，列出二元一次方程组，解方程组即可；</w:t>
      </w:r>
    </w:p>
    <w:p w14:paraId="70F2C94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可设该商场从厂家购进了甲种商品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件，则购进乙种商品</w:t>
      </w:r>
      <w:r w:rsidRPr="003500E6">
        <w:rPr>
          <w:sz w:val="24"/>
          <w:szCs w:val="24"/>
        </w:rPr>
        <w:object w:dxaOrig="774" w:dyaOrig="354" w14:anchorId="006C3B88">
          <v:shape id="_x0000_i1328" type="#_x0000_t75" alt="eqIdb2d038106615cac25a801ada73db1fa5" style="width:38.55pt;height:17.55pt" o:ole="">
            <v:imagedata r:id="rId520" o:title="eqIdb2d038106615cac25a801ada73db1fa5"/>
          </v:shape>
          <o:OLEObject Type="Embed" ProgID="Equation.DSMT4" ShapeID="_x0000_i1328" DrawAspect="Content" ObjectID="_1743524535" r:id="rId521"/>
        </w:object>
      </w:r>
      <w:r w:rsidRPr="003500E6">
        <w:rPr>
          <w:sz w:val="24"/>
          <w:szCs w:val="24"/>
        </w:rPr>
        <w:t>件，根据所用资金恰好为</w:t>
      </w:r>
      <w:r w:rsidRPr="003500E6">
        <w:rPr>
          <w:sz w:val="24"/>
          <w:szCs w:val="24"/>
        </w:rPr>
        <w:t>9000</w:t>
      </w:r>
      <w:r w:rsidRPr="003500E6">
        <w:rPr>
          <w:sz w:val="24"/>
          <w:szCs w:val="24"/>
        </w:rPr>
        <w:t>元的等量关系列出方程可求该商场从厂家购进了甲种商品的件数，乙种商品的件数，即可解决问题．</w:t>
      </w:r>
    </w:p>
    <w:p w14:paraId="2D2198C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设甲种商品每件的进价是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元，乙种商品每件的进价是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元，</w:t>
      </w:r>
    </w:p>
    <w:p w14:paraId="7CEE728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依题意得：</w:t>
      </w:r>
      <w:r w:rsidRPr="003500E6">
        <w:rPr>
          <w:sz w:val="24"/>
          <w:szCs w:val="24"/>
        </w:rPr>
        <w:object w:dxaOrig="1021" w:dyaOrig="636" w14:anchorId="53347AAA">
          <v:shape id="_x0000_i1329" type="#_x0000_t75" alt="eqIdf5f8b0a20b2914b342601e9df137899f" style="width:51pt;height:31.7pt" o:ole="">
            <v:imagedata r:id="rId522" o:title="eqIdf5f8b0a20b2914b342601e9df137899f"/>
          </v:shape>
          <o:OLEObject Type="Embed" ProgID="Equation.DSMT4" ShapeID="_x0000_i1329" DrawAspect="Content" ObjectID="_1743524536" r:id="rId523"/>
        </w:object>
      </w:r>
      <w:r w:rsidRPr="003500E6">
        <w:rPr>
          <w:sz w:val="24"/>
          <w:szCs w:val="24"/>
        </w:rPr>
        <w:t>，</w:t>
      </w:r>
    </w:p>
    <w:p w14:paraId="62AD0214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809" w:dyaOrig="637" w14:anchorId="1F52B6AF">
          <v:shape id="_x0000_i1330" type="#_x0000_t75" alt="eqIdc1e96e94e049a96649a60b520caebd9a" style="width:40.3pt;height:31.7pt" o:ole="">
            <v:imagedata r:id="rId524" o:title="eqIdc1e96e94e049a96649a60b520caebd9a"/>
          </v:shape>
          <o:OLEObject Type="Embed" ProgID="Equation.DSMT4" ShapeID="_x0000_i1330" DrawAspect="Content" ObjectID="_1743524537" r:id="rId525"/>
        </w:object>
      </w:r>
      <w:r w:rsidRPr="003500E6">
        <w:rPr>
          <w:sz w:val="24"/>
          <w:szCs w:val="24"/>
        </w:rPr>
        <w:t>，</w:t>
      </w:r>
    </w:p>
    <w:p w14:paraId="2235B37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答：甲种商品每件的进价是</w:t>
      </w:r>
      <w:r w:rsidRPr="003500E6">
        <w:rPr>
          <w:sz w:val="24"/>
          <w:szCs w:val="24"/>
        </w:rPr>
        <w:t>120</w:t>
      </w:r>
      <w:r w:rsidRPr="003500E6">
        <w:rPr>
          <w:sz w:val="24"/>
          <w:szCs w:val="24"/>
        </w:rPr>
        <w:t>元，乙种商品每件的进价是</w:t>
      </w:r>
      <w:r w:rsidRPr="003500E6">
        <w:rPr>
          <w:sz w:val="24"/>
          <w:szCs w:val="24"/>
        </w:rPr>
        <w:t>100</w:t>
      </w:r>
      <w:r w:rsidRPr="003500E6">
        <w:rPr>
          <w:sz w:val="24"/>
          <w:szCs w:val="24"/>
        </w:rPr>
        <w:t>元；</w:t>
      </w:r>
    </w:p>
    <w:p w14:paraId="01330C9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解：设该商场从厂家购进了甲种商品</w:t>
      </w:r>
      <w:r w:rsidRPr="003500E6">
        <w:rPr>
          <w:rFonts w:eastAsia="Times New Roman"/>
          <w:i/>
          <w:sz w:val="24"/>
          <w:szCs w:val="24"/>
        </w:rPr>
        <w:t>m</w:t>
      </w:r>
      <w:r w:rsidRPr="003500E6">
        <w:rPr>
          <w:sz w:val="24"/>
          <w:szCs w:val="24"/>
        </w:rPr>
        <w:t>件，则购进乙种商品</w:t>
      </w:r>
      <w:r w:rsidRPr="003500E6">
        <w:rPr>
          <w:sz w:val="24"/>
          <w:szCs w:val="24"/>
        </w:rPr>
        <w:object w:dxaOrig="774" w:dyaOrig="354" w14:anchorId="43371E3B">
          <v:shape id="_x0000_i1331" type="#_x0000_t75" alt="eqIdb2d038106615cac25a801ada73db1fa5" style="width:38.55pt;height:17.55pt" o:ole="">
            <v:imagedata r:id="rId520" o:title="eqIdb2d038106615cac25a801ada73db1fa5"/>
          </v:shape>
          <o:OLEObject Type="Embed" ProgID="Equation.DSMT4" ShapeID="_x0000_i1331" DrawAspect="Content" ObjectID="_1743524538" r:id="rId526"/>
        </w:object>
      </w:r>
      <w:r w:rsidRPr="003500E6">
        <w:rPr>
          <w:sz w:val="24"/>
          <w:szCs w:val="24"/>
        </w:rPr>
        <w:t>件，</w:t>
      </w:r>
    </w:p>
    <w:p w14:paraId="1E77ACD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依题意得：</w:t>
      </w:r>
      <w:r w:rsidRPr="003500E6">
        <w:rPr>
          <w:sz w:val="24"/>
          <w:szCs w:val="24"/>
        </w:rPr>
        <w:object w:dxaOrig="2358" w:dyaOrig="356" w14:anchorId="348FA24A">
          <v:shape id="_x0000_i1332" type="#_x0000_t75" alt="eqId7ff413c16c0d30db8af8517b63f8174e" style="width:117.85pt;height:18pt" o:ole="">
            <v:imagedata r:id="rId527" o:title="eqId7ff413c16c0d30db8af8517b63f8174e"/>
          </v:shape>
          <o:OLEObject Type="Embed" ProgID="Equation.DSMT4" ShapeID="_x0000_i1332" DrawAspect="Content" ObjectID="_1743524539" r:id="rId528"/>
        </w:object>
      </w:r>
      <w:r w:rsidRPr="003500E6">
        <w:rPr>
          <w:sz w:val="24"/>
          <w:szCs w:val="24"/>
        </w:rPr>
        <w:t>，</w:t>
      </w:r>
    </w:p>
    <w:p w14:paraId="702E8AB9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633" w:dyaOrig="243" w14:anchorId="0551B718">
          <v:shape id="_x0000_i1333" type="#_x0000_t75" alt="eqIdd3db09be4b196abcb7b0aa54541aeb85" style="width:31.7pt;height:12pt" o:ole="">
            <v:imagedata r:id="rId529" o:title="eqIdd3db09be4b196abcb7b0aa54541aeb85"/>
          </v:shape>
          <o:OLEObject Type="Embed" ProgID="Equation.DSMT4" ShapeID="_x0000_i1333" DrawAspect="Content" ObjectID="_1743524540" r:id="rId530"/>
        </w:object>
      </w:r>
      <w:r w:rsidRPr="003500E6">
        <w:rPr>
          <w:sz w:val="24"/>
          <w:szCs w:val="24"/>
        </w:rPr>
        <w:t>，</w:t>
      </w:r>
    </w:p>
    <w:p w14:paraId="448CBFA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则</w:t>
      </w:r>
      <w:r w:rsidRPr="003500E6">
        <w:rPr>
          <w:sz w:val="24"/>
          <w:szCs w:val="24"/>
        </w:rPr>
        <w:object w:dxaOrig="1830" w:dyaOrig="250" w14:anchorId="2AE9CEC4">
          <v:shape id="_x0000_i1334" type="#_x0000_t75" alt="eqId3124c7b2d81786d8daa3aee858808b63" style="width:91.7pt;height:12.45pt" o:ole="">
            <v:imagedata r:id="rId531" o:title="eqId3124c7b2d81786d8daa3aee858808b63"/>
          </v:shape>
          <o:OLEObject Type="Embed" ProgID="Equation.DSMT4" ShapeID="_x0000_i1334" DrawAspect="Content" ObjectID="_1743524541" r:id="rId532"/>
        </w:object>
      </w:r>
      <w:r w:rsidRPr="003500E6">
        <w:rPr>
          <w:sz w:val="24"/>
          <w:szCs w:val="24"/>
        </w:rPr>
        <w:t>，</w:t>
      </w:r>
    </w:p>
    <w:p w14:paraId="66A11CD8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lastRenderedPageBreak/>
        <w:t>∴</w:t>
      </w:r>
      <w:r w:rsidRPr="003500E6">
        <w:rPr>
          <w:sz w:val="24"/>
          <w:szCs w:val="24"/>
        </w:rPr>
        <w:object w:dxaOrig="4365" w:dyaOrig="356" w14:anchorId="66ADEDC6">
          <v:shape id="_x0000_i1335" type="#_x0000_t75" alt="eqIdb1d588c9275fcd35290ad62c2da9a280" style="width:218.15pt;height:18pt" o:ole="">
            <v:imagedata r:id="rId533" o:title="eqIdb1d588c9275fcd35290ad62c2da9a280"/>
          </v:shape>
          <o:OLEObject Type="Embed" ProgID="Equation.DSMT4" ShapeID="_x0000_i1335" DrawAspect="Content" ObjectID="_1743524542" r:id="rId534"/>
        </w:object>
      </w:r>
      <w:r w:rsidRPr="003500E6">
        <w:rPr>
          <w:sz w:val="24"/>
          <w:szCs w:val="24"/>
        </w:rPr>
        <w:t>（元），</w:t>
      </w:r>
    </w:p>
    <w:p w14:paraId="4DDC66A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答：甲、乙两种商品全部售出后共可获利</w:t>
      </w:r>
      <w:r w:rsidRPr="003500E6">
        <w:rPr>
          <w:sz w:val="24"/>
          <w:szCs w:val="24"/>
        </w:rPr>
        <w:t>2100</w:t>
      </w:r>
      <w:r w:rsidRPr="003500E6">
        <w:rPr>
          <w:sz w:val="24"/>
          <w:szCs w:val="24"/>
        </w:rPr>
        <w:t>元．</w:t>
      </w:r>
    </w:p>
    <w:p w14:paraId="1B5A185D" w14:textId="6F9AAA05" w:rsidR="002E1FD0" w:rsidRPr="003500E6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</w:p>
    <w:p w14:paraId="6A657482" w14:textId="46941EB8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2</w:t>
      </w:r>
      <w:r w:rsidR="003223BC">
        <w:rPr>
          <w:sz w:val="24"/>
          <w:szCs w:val="24"/>
        </w:rPr>
        <w:t>6</w:t>
      </w:r>
      <w:r w:rsidRPr="003500E6">
        <w:rPr>
          <w:sz w:val="24"/>
          <w:szCs w:val="24"/>
        </w:rPr>
        <w:t>．</w:t>
      </w:r>
      <w:r w:rsidRPr="003500E6">
        <w:rPr>
          <w:sz w:val="24"/>
          <w:szCs w:val="24"/>
        </w:rPr>
        <w:t>(1)</w:t>
      </w:r>
      <w:r w:rsidRPr="003500E6">
        <w:rPr>
          <w:sz w:val="24"/>
          <w:szCs w:val="24"/>
        </w:rPr>
        <w:t>该超市第一次购进甲种商品</w:t>
      </w:r>
      <w:r w:rsidRPr="003500E6">
        <w:rPr>
          <w:sz w:val="24"/>
          <w:szCs w:val="24"/>
        </w:rPr>
        <w:t>100</w:t>
      </w:r>
      <w:r w:rsidRPr="003500E6">
        <w:rPr>
          <w:sz w:val="24"/>
          <w:szCs w:val="24"/>
        </w:rPr>
        <w:t>件，乙种商品</w:t>
      </w:r>
      <w:r w:rsidRPr="003500E6">
        <w:rPr>
          <w:sz w:val="24"/>
          <w:szCs w:val="24"/>
        </w:rPr>
        <w:t>80</w:t>
      </w:r>
      <w:r w:rsidRPr="003500E6">
        <w:rPr>
          <w:sz w:val="24"/>
          <w:szCs w:val="24"/>
        </w:rPr>
        <w:t>件；</w:t>
      </w:r>
    </w:p>
    <w:p w14:paraId="51339F6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(2)</w:t>
      </w:r>
      <w:r w:rsidRPr="003500E6">
        <w:rPr>
          <w:sz w:val="24"/>
          <w:szCs w:val="24"/>
        </w:rPr>
        <w:t>该超市将第一次购进的甲、乙两种商品全部销售完后一共可获得</w:t>
      </w:r>
      <w:r w:rsidRPr="003500E6">
        <w:rPr>
          <w:sz w:val="24"/>
          <w:szCs w:val="24"/>
        </w:rPr>
        <w:t>1400</w:t>
      </w:r>
      <w:r w:rsidRPr="003500E6">
        <w:rPr>
          <w:sz w:val="24"/>
          <w:szCs w:val="24"/>
        </w:rPr>
        <w:t>元利润．</w:t>
      </w:r>
    </w:p>
    <w:p w14:paraId="447810A2" w14:textId="77777777" w:rsidR="002E1FD0" w:rsidRPr="003500E6" w:rsidRDefault="002E1FD0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 w14:paraId="4D22F03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分析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根据题意可知等量关系：甲商品件数的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倍比乙商品件数的</w:t>
      </w:r>
      <w:r w:rsidRPr="003500E6">
        <w:rPr>
          <w:sz w:val="24"/>
          <w:szCs w:val="24"/>
        </w:rPr>
        <w:t>3</w:t>
      </w:r>
      <w:r w:rsidRPr="003500E6">
        <w:rPr>
          <w:sz w:val="24"/>
          <w:szCs w:val="24"/>
        </w:rPr>
        <w:t>倍少</w:t>
      </w:r>
      <w:r w:rsidRPr="003500E6">
        <w:rPr>
          <w:sz w:val="24"/>
          <w:szCs w:val="24"/>
        </w:rPr>
        <w:t>40</w:t>
      </w:r>
      <w:r w:rsidRPr="003500E6">
        <w:rPr>
          <w:sz w:val="24"/>
          <w:szCs w:val="24"/>
        </w:rPr>
        <w:t>件，两种商品总费用</w:t>
      </w:r>
      <w:r w:rsidRPr="003500E6">
        <w:rPr>
          <w:sz w:val="24"/>
          <w:szCs w:val="24"/>
        </w:rPr>
        <w:object w:dxaOrig="651" w:dyaOrig="247" w14:anchorId="3987A417">
          <v:shape id="_x0000_i1336" type="#_x0000_t75" alt="eqId030f49f526325bd645608f65dd653bff" style="width:32.55pt;height:12.45pt" o:ole="">
            <v:imagedata r:id="rId535" o:title="eqId030f49f526325bd645608f65dd653bff"/>
          </v:shape>
          <o:OLEObject Type="Embed" ProgID="Equation.DSMT4" ShapeID="_x0000_i1336" DrawAspect="Content" ObjectID="_1743524543" r:id="rId536"/>
        </w:object>
      </w:r>
      <w:r w:rsidRPr="003500E6">
        <w:rPr>
          <w:sz w:val="24"/>
          <w:szCs w:val="24"/>
        </w:rPr>
        <w:t>元，根据此等量关系列出方程组，解方程组即可求解；</w:t>
      </w:r>
    </w:p>
    <w:p w14:paraId="506748BF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用单件商品的利润乘以商品数量计算出总利润即可．</w:t>
      </w:r>
    </w:p>
    <w:p w14:paraId="255EB98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【详解】（</w:t>
      </w:r>
      <w:r w:rsidRPr="003500E6">
        <w:rPr>
          <w:sz w:val="24"/>
          <w:szCs w:val="24"/>
        </w:rPr>
        <w:t>1</w:t>
      </w:r>
      <w:r w:rsidRPr="003500E6">
        <w:rPr>
          <w:sz w:val="24"/>
          <w:szCs w:val="24"/>
        </w:rPr>
        <w:t>）解：设该超市第一次购进甲种商品</w:t>
      </w:r>
      <w:r w:rsidRPr="003500E6">
        <w:rPr>
          <w:rFonts w:eastAsia="Times New Roman"/>
          <w:i/>
          <w:sz w:val="24"/>
          <w:szCs w:val="24"/>
        </w:rPr>
        <w:t>x</w:t>
      </w:r>
      <w:r w:rsidRPr="003500E6">
        <w:rPr>
          <w:sz w:val="24"/>
          <w:szCs w:val="24"/>
        </w:rPr>
        <w:t>件，购进乙种商品</w:t>
      </w:r>
      <w:r w:rsidRPr="003500E6">
        <w:rPr>
          <w:rFonts w:eastAsia="Times New Roman"/>
          <w:i/>
          <w:sz w:val="24"/>
          <w:szCs w:val="24"/>
        </w:rPr>
        <w:t>y</w:t>
      </w:r>
      <w:r w:rsidRPr="003500E6">
        <w:rPr>
          <w:sz w:val="24"/>
          <w:szCs w:val="24"/>
        </w:rPr>
        <w:t>件，</w:t>
      </w:r>
    </w:p>
    <w:p w14:paraId="3DFF55D7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根据题意得：</w:t>
      </w:r>
      <w:r w:rsidRPr="003500E6">
        <w:rPr>
          <w:sz w:val="24"/>
          <w:szCs w:val="24"/>
        </w:rPr>
        <w:object w:dxaOrig="1654" w:dyaOrig="635" w14:anchorId="23AED40F">
          <v:shape id="_x0000_i1337" type="#_x0000_t75" alt="eqId10d4443efefcc0024541723850677c94" style="width:82.7pt;height:31.7pt" o:ole="">
            <v:imagedata r:id="rId537" o:title="eqId10d4443efefcc0024541723850677c94"/>
          </v:shape>
          <o:OLEObject Type="Embed" ProgID="Equation.DSMT4" ShapeID="_x0000_i1337" DrawAspect="Content" ObjectID="_1743524544" r:id="rId538"/>
        </w:object>
      </w:r>
      <w:r w:rsidRPr="003500E6">
        <w:rPr>
          <w:sz w:val="24"/>
          <w:szCs w:val="24"/>
        </w:rPr>
        <w:t>，</w:t>
      </w:r>
    </w:p>
    <w:p w14:paraId="078CF9F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解得：</w:t>
      </w:r>
      <w:r w:rsidRPr="003500E6">
        <w:rPr>
          <w:sz w:val="24"/>
          <w:szCs w:val="24"/>
        </w:rPr>
        <w:object w:dxaOrig="792" w:dyaOrig="634" w14:anchorId="050A04CA">
          <v:shape id="_x0000_i1338" type="#_x0000_t75" alt="eqId72b4f5a541e492134ccd0bf72050e74b" style="width:39.45pt;height:31.7pt" o:ole="">
            <v:imagedata r:id="rId539" o:title="eqId72b4f5a541e492134ccd0bf72050e74b"/>
          </v:shape>
          <o:OLEObject Type="Embed" ProgID="Equation.DSMT4" ShapeID="_x0000_i1338" DrawAspect="Content" ObjectID="_1743524545" r:id="rId540"/>
        </w:object>
      </w:r>
      <w:r w:rsidRPr="003500E6">
        <w:rPr>
          <w:sz w:val="24"/>
          <w:szCs w:val="24"/>
        </w:rPr>
        <w:t>，</w:t>
      </w:r>
    </w:p>
    <w:p w14:paraId="465F336E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答：该超市第一次购进甲种商品</w:t>
      </w:r>
      <w:r w:rsidRPr="003500E6">
        <w:rPr>
          <w:sz w:val="24"/>
          <w:szCs w:val="24"/>
        </w:rPr>
        <w:t>100</w:t>
      </w:r>
      <w:r w:rsidRPr="003500E6">
        <w:rPr>
          <w:sz w:val="24"/>
          <w:szCs w:val="24"/>
        </w:rPr>
        <w:t>件，乙种商品</w:t>
      </w:r>
      <w:r w:rsidRPr="003500E6">
        <w:rPr>
          <w:sz w:val="24"/>
          <w:szCs w:val="24"/>
        </w:rPr>
        <w:t>80</w:t>
      </w:r>
      <w:r w:rsidRPr="003500E6">
        <w:rPr>
          <w:sz w:val="24"/>
          <w:szCs w:val="24"/>
        </w:rPr>
        <w:t>件；</w:t>
      </w:r>
    </w:p>
    <w:p w14:paraId="4D44D89A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（</w:t>
      </w:r>
      <w:r w:rsidRPr="003500E6">
        <w:rPr>
          <w:sz w:val="24"/>
          <w:szCs w:val="24"/>
        </w:rPr>
        <w:t>2</w:t>
      </w:r>
      <w:r w:rsidRPr="003500E6">
        <w:rPr>
          <w:sz w:val="24"/>
          <w:szCs w:val="24"/>
        </w:rPr>
        <w:t>）解：</w:t>
      </w:r>
      <w:r w:rsidRPr="003500E6">
        <w:rPr>
          <w:sz w:val="24"/>
          <w:szCs w:val="24"/>
        </w:rPr>
        <w:object w:dxaOrig="2605" w:dyaOrig="353" w14:anchorId="6C667BD8">
          <v:shape id="_x0000_i1339" type="#_x0000_t75" alt="eqIdaaa36b6b742e46d9246c4a40987b13f6" style="width:130.3pt;height:17.55pt" o:ole="">
            <v:imagedata r:id="rId541" o:title="eqIdaaa36b6b742e46d9246c4a40987b13f6"/>
          </v:shape>
          <o:OLEObject Type="Embed" ProgID="Equation.DSMT4" ShapeID="_x0000_i1339" DrawAspect="Content" ObjectID="_1743524546" r:id="rId542"/>
        </w:object>
      </w:r>
    </w:p>
    <w:p w14:paraId="65367D6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531" w:dyaOrig="247" w14:anchorId="32A9EBBB">
          <v:shape id="_x0000_i1340" type="#_x0000_t75" alt="eqIdf41bf38d574c19d3be7480dc6c4a51b2" style="width:76.7pt;height:12.45pt" o:ole="">
            <v:imagedata r:id="rId543" o:title="eqIdf41bf38d574c19d3be7480dc6c4a51b2"/>
          </v:shape>
          <o:OLEObject Type="Embed" ProgID="Equation.DSMT4" ShapeID="_x0000_i1340" DrawAspect="Content" ObjectID="_1743524547" r:id="rId544"/>
        </w:object>
      </w:r>
    </w:p>
    <w:p w14:paraId="767518F3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1038" w:dyaOrig="248" w14:anchorId="3BC52BE4">
          <v:shape id="_x0000_i1341" type="#_x0000_t75" alt="eqId2c5ff038696de82cfad3a4bedea37cc5" style="width:51.85pt;height:12.45pt" o:ole="">
            <v:imagedata r:id="rId545" o:title="eqId2c5ff038696de82cfad3a4bedea37cc5"/>
          </v:shape>
          <o:OLEObject Type="Embed" ProgID="Equation.DSMT4" ShapeID="_x0000_i1341" DrawAspect="Content" ObjectID="_1743524548" r:id="rId546"/>
        </w:object>
      </w:r>
    </w:p>
    <w:p w14:paraId="054B2841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object w:dxaOrig="634" w:dyaOrig="251" w14:anchorId="1631A432">
          <v:shape id="_x0000_i1342" type="#_x0000_t75" alt="eqId154f3716effa8f65628eea50df6d97f2" style="width:31.7pt;height:12.45pt" o:ole="">
            <v:imagedata r:id="rId547" o:title="eqId154f3716effa8f65628eea50df6d97f2"/>
          </v:shape>
          <o:OLEObject Type="Embed" ProgID="Equation.DSMT4" ShapeID="_x0000_i1342" DrawAspect="Content" ObjectID="_1743524549" r:id="rId548"/>
        </w:object>
      </w:r>
      <w:r w:rsidRPr="003500E6">
        <w:rPr>
          <w:sz w:val="24"/>
          <w:szCs w:val="24"/>
        </w:rPr>
        <w:t xml:space="preserve"> (</w:t>
      </w:r>
      <w:r w:rsidRPr="003500E6">
        <w:rPr>
          <w:sz w:val="24"/>
          <w:szCs w:val="24"/>
        </w:rPr>
        <w:t>元</w:t>
      </w:r>
      <w:r w:rsidRPr="003500E6">
        <w:rPr>
          <w:sz w:val="24"/>
          <w:szCs w:val="24"/>
        </w:rPr>
        <w:t>)</w:t>
      </w:r>
      <w:r w:rsidRPr="003500E6">
        <w:rPr>
          <w:sz w:val="24"/>
          <w:szCs w:val="24"/>
        </w:rPr>
        <w:t>．</w:t>
      </w:r>
    </w:p>
    <w:p w14:paraId="2F53F066" w14:textId="77777777" w:rsidR="002E1FD0" w:rsidRPr="003500E6" w:rsidRDefault="00193E31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 w:rsidRPr="003500E6">
        <w:rPr>
          <w:sz w:val="24"/>
          <w:szCs w:val="24"/>
        </w:rPr>
        <w:t>答：该超市将第一次购进的甲、乙两种商品全部销售完后一共可获得</w:t>
      </w:r>
      <w:r w:rsidRPr="003500E6">
        <w:rPr>
          <w:sz w:val="24"/>
          <w:szCs w:val="24"/>
        </w:rPr>
        <w:t>1400</w:t>
      </w:r>
      <w:r w:rsidRPr="003500E6">
        <w:rPr>
          <w:sz w:val="24"/>
          <w:szCs w:val="24"/>
        </w:rPr>
        <w:t>元利润．</w:t>
      </w:r>
    </w:p>
    <w:p w14:paraId="50EA1F9D" w14:textId="253AE495" w:rsidR="002E1FD0" w:rsidRPr="003500E6" w:rsidRDefault="003223BC"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</w:p>
    <w:sectPr w:rsidR="002E1FD0" w:rsidRPr="003500E6" w:rsidSect="003500E6">
      <w:footerReference w:type="even" r:id="rId549"/>
      <w:footerReference w:type="default" r:id="rId550"/>
      <w:pgSz w:w="11906" w:h="16838" w:code="9"/>
      <w:pgMar w:top="851" w:right="851" w:bottom="851" w:left="851" w:header="567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2C4FF8" w14:textId="77777777" w:rsidR="007E2850" w:rsidRDefault="007E2850">
      <w:r>
        <w:separator/>
      </w:r>
    </w:p>
  </w:endnote>
  <w:endnote w:type="continuationSeparator" w:id="0">
    <w:p w14:paraId="3F2542F9" w14:textId="77777777" w:rsidR="007E2850" w:rsidRDefault="007E2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4A17BE" w14:textId="6C1A64DB" w:rsidR="009E611B" w:rsidRPr="0064153B" w:rsidRDefault="00193E31" w:rsidP="0064153B">
    <w:pPr>
      <w:jc w:val="center"/>
    </w:pPr>
    <w:r>
      <w:rPr>
        <w:rFonts w:hint="eastAsia"/>
      </w:rPr>
      <w:t>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30F8D">
      <w:rPr>
        <w:noProof/>
      </w:rP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30F8D">
      <w:rPr>
        <w:noProof/>
      </w:rPr>
      <w:t>1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30F8D">
      <w:rPr>
        <w:noProof/>
      </w:rP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30F8D">
      <w:rPr>
        <w:noProof/>
      </w:rPr>
      <w:t>1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EC1DDA" w14:textId="228AA9A7" w:rsidR="009E611B" w:rsidRPr="0064153B" w:rsidRDefault="00193E31" w:rsidP="0064153B">
    <w:pPr>
      <w:jc w:val="center"/>
    </w:pPr>
    <w:r>
      <w:rPr>
        <w:rFonts w:hint="eastAsia"/>
      </w:rPr>
      <w:t>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430F8D">
      <w:rPr>
        <w:noProof/>
      </w:rPr>
      <w:instrText>15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430F8D">
      <w:rPr>
        <w:noProof/>
      </w:rPr>
      <w:t>15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430F8D">
      <w:rPr>
        <w:noProof/>
      </w:rP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430F8D">
      <w:rPr>
        <w:noProof/>
      </w:rPr>
      <w:t>15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03E412" w14:textId="77777777" w:rsidR="007E2850" w:rsidRDefault="007E2850">
      <w:r>
        <w:separator/>
      </w:r>
    </w:p>
  </w:footnote>
  <w:footnote w:type="continuationSeparator" w:id="0">
    <w:p w14:paraId="2229F589" w14:textId="77777777" w:rsidR="007E2850" w:rsidRDefault="007E28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93E31"/>
    <w:rsid w:val="001D7A06"/>
    <w:rsid w:val="00284433"/>
    <w:rsid w:val="002A1EC6"/>
    <w:rsid w:val="002E035E"/>
    <w:rsid w:val="002E1FD0"/>
    <w:rsid w:val="003223BC"/>
    <w:rsid w:val="003500E6"/>
    <w:rsid w:val="003F38F2"/>
    <w:rsid w:val="00430F8D"/>
    <w:rsid w:val="0064153B"/>
    <w:rsid w:val="006B16C5"/>
    <w:rsid w:val="00776133"/>
    <w:rsid w:val="007E2850"/>
    <w:rsid w:val="00855687"/>
    <w:rsid w:val="008C07DE"/>
    <w:rsid w:val="009E611B"/>
    <w:rsid w:val="00A30CCE"/>
    <w:rsid w:val="00AC3E9C"/>
    <w:rsid w:val="00B75E92"/>
    <w:rsid w:val="00BC4F14"/>
    <w:rsid w:val="00BC62FB"/>
    <w:rsid w:val="00BF535F"/>
    <w:rsid w:val="00C676D7"/>
    <w:rsid w:val="00C806B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3951DD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0.bin"/><Relationship Id="rId531" Type="http://schemas.openxmlformats.org/officeDocument/2006/relationships/image" Target="media/image216.wmf"/><Relationship Id="rId170" Type="http://schemas.openxmlformats.org/officeDocument/2006/relationships/image" Target="media/image83.wmf"/><Relationship Id="rId268" Type="http://schemas.openxmlformats.org/officeDocument/2006/relationships/image" Target="media/image117.wmf"/><Relationship Id="rId475" Type="http://schemas.openxmlformats.org/officeDocument/2006/relationships/oleObject" Target="embeddings/oleObject27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15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32.bin"/><Relationship Id="rId279" Type="http://schemas.openxmlformats.org/officeDocument/2006/relationships/oleObject" Target="embeddings/oleObject151.bin"/><Relationship Id="rId486" Type="http://schemas.openxmlformats.org/officeDocument/2006/relationships/image" Target="media/image19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45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7.wmf"/><Relationship Id="rId413" Type="http://schemas.openxmlformats.org/officeDocument/2006/relationships/image" Target="media/image168.wmf"/><Relationship Id="rId497" Type="http://schemas.openxmlformats.org/officeDocument/2006/relationships/image" Target="media/image20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202.bin"/><Relationship Id="rId522" Type="http://schemas.openxmlformats.org/officeDocument/2006/relationships/image" Target="media/image21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1.wmf"/><Relationship Id="rId399" Type="http://schemas.openxmlformats.org/officeDocument/2006/relationships/oleObject" Target="embeddings/oleObject230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46.bin"/><Relationship Id="rId466" Type="http://schemas.openxmlformats.org/officeDocument/2006/relationships/image" Target="media/image19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82.bin"/><Relationship Id="rId533" Type="http://schemas.openxmlformats.org/officeDocument/2006/relationships/image" Target="media/image21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209.bin"/><Relationship Id="rId172" Type="http://schemas.openxmlformats.org/officeDocument/2006/relationships/image" Target="media/image84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52.bin"/><Relationship Id="rId477" Type="http://schemas.openxmlformats.org/officeDocument/2006/relationships/oleObject" Target="embeddings/oleObject277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0.bin"/><Relationship Id="rId502" Type="http://schemas.openxmlformats.org/officeDocument/2006/relationships/oleObject" Target="embeddings/oleObject291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png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7.bin"/><Relationship Id="rId544" Type="http://schemas.openxmlformats.org/officeDocument/2006/relationships/oleObject" Target="embeddings/oleObject31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3.bin"/><Relationship Id="rId446" Type="http://schemas.openxmlformats.org/officeDocument/2006/relationships/image" Target="media/image182.wmf"/><Relationship Id="rId250" Type="http://schemas.openxmlformats.org/officeDocument/2006/relationships/oleObject" Target="embeddings/oleObject133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8.bin"/><Relationship Id="rId488" Type="http://schemas.openxmlformats.org/officeDocument/2006/relationships/image" Target="media/image200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46.wmf"/><Relationship Id="rId513" Type="http://schemas.openxmlformats.org/officeDocument/2006/relationships/oleObject" Target="embeddings/oleObject30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69.wmf"/><Relationship Id="rId457" Type="http://schemas.openxmlformats.org/officeDocument/2006/relationships/image" Target="media/image186.wmf"/><Relationship Id="rId261" Type="http://schemas.openxmlformats.org/officeDocument/2006/relationships/oleObject" Target="embeddings/oleObject141.bin"/><Relationship Id="rId499" Type="http://schemas.openxmlformats.org/officeDocument/2006/relationships/image" Target="media/image20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5.bin"/><Relationship Id="rId359" Type="http://schemas.openxmlformats.org/officeDocument/2006/relationships/image" Target="media/image150.wmf"/><Relationship Id="rId524" Type="http://schemas.openxmlformats.org/officeDocument/2006/relationships/image" Target="media/image21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210.bin"/><Relationship Id="rId426" Type="http://schemas.openxmlformats.org/officeDocument/2006/relationships/oleObject" Target="embeddings/oleObject247.bin"/><Relationship Id="rId230" Type="http://schemas.openxmlformats.org/officeDocument/2006/relationships/image" Target="media/image106.wmf"/><Relationship Id="rId468" Type="http://schemas.openxmlformats.org/officeDocument/2006/relationships/image" Target="media/image19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83.bin"/><Relationship Id="rId535" Type="http://schemas.openxmlformats.org/officeDocument/2006/relationships/image" Target="media/image218.wmf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381" Type="http://schemas.openxmlformats.org/officeDocument/2006/relationships/image" Target="media/image157.wmf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54.bin"/><Relationship Id="rId479" Type="http://schemas.openxmlformats.org/officeDocument/2006/relationships/oleObject" Target="embeddings/oleObject27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91.bin"/><Relationship Id="rId490" Type="http://schemas.openxmlformats.org/officeDocument/2006/relationships/image" Target="media/image201.wmf"/><Relationship Id="rId504" Type="http://schemas.openxmlformats.org/officeDocument/2006/relationships/oleObject" Target="embeddings/oleObject293.bin"/><Relationship Id="rId546" Type="http://schemas.openxmlformats.org/officeDocument/2006/relationships/oleObject" Target="embeddings/oleObject317.bin"/><Relationship Id="rId78" Type="http://schemas.openxmlformats.org/officeDocument/2006/relationships/image" Target="media/image37.png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47.wmf"/><Relationship Id="rId406" Type="http://schemas.openxmlformats.org/officeDocument/2006/relationships/oleObject" Target="embeddings/oleObject23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26.bin"/><Relationship Id="rId448" Type="http://schemas.openxmlformats.org/officeDocument/2006/relationships/image" Target="media/image183.wmf"/><Relationship Id="rId252" Type="http://schemas.openxmlformats.org/officeDocument/2006/relationships/oleObject" Target="embeddings/oleObject135.bin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30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51.wmf"/><Relationship Id="rId196" Type="http://schemas.openxmlformats.org/officeDocument/2006/relationships/image" Target="media/image93.wmf"/><Relationship Id="rId417" Type="http://schemas.openxmlformats.org/officeDocument/2006/relationships/image" Target="media/image170.wmf"/><Relationship Id="rId459" Type="http://schemas.openxmlformats.org/officeDocument/2006/relationships/image" Target="media/image18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image" Target="media/image115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73.bin"/><Relationship Id="rId526" Type="http://schemas.openxmlformats.org/officeDocument/2006/relationships/oleObject" Target="embeddings/oleObject30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11.bin"/><Relationship Id="rId428" Type="http://schemas.openxmlformats.org/officeDocument/2006/relationships/oleObject" Target="embeddings/oleObject248.bin"/><Relationship Id="rId232" Type="http://schemas.openxmlformats.org/officeDocument/2006/relationships/image" Target="media/image107.wmf"/><Relationship Id="rId274" Type="http://schemas.openxmlformats.org/officeDocument/2006/relationships/image" Target="media/image120.wmf"/><Relationship Id="rId481" Type="http://schemas.openxmlformats.org/officeDocument/2006/relationships/image" Target="media/image196.png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6.wmf"/><Relationship Id="rId537" Type="http://schemas.openxmlformats.org/officeDocument/2006/relationships/image" Target="media/image219.wmf"/><Relationship Id="rId80" Type="http://schemas.openxmlformats.org/officeDocument/2006/relationships/image" Target="media/image39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20.bin"/><Relationship Id="rId439" Type="http://schemas.openxmlformats.org/officeDocument/2006/relationships/oleObject" Target="embeddings/oleObject255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09.wmf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61.bin"/><Relationship Id="rId506" Type="http://schemas.openxmlformats.org/officeDocument/2006/relationships/oleObject" Target="embeddings/oleObject29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34.wmf"/><Relationship Id="rId492" Type="http://schemas.openxmlformats.org/officeDocument/2006/relationships/image" Target="media/image202.wmf"/><Relationship Id="rId548" Type="http://schemas.openxmlformats.org/officeDocument/2006/relationships/oleObject" Target="embeddings/oleObject318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99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7.bin"/><Relationship Id="rId212" Type="http://schemas.openxmlformats.org/officeDocument/2006/relationships/image" Target="media/image99.wmf"/><Relationship Id="rId254" Type="http://schemas.openxmlformats.org/officeDocument/2006/relationships/image" Target="media/image112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image" Target="media/image129.wmf"/><Relationship Id="rId461" Type="http://schemas.openxmlformats.org/officeDocument/2006/relationships/image" Target="media/image188.wmf"/><Relationship Id="rId517" Type="http://schemas.openxmlformats.org/officeDocument/2006/relationships/oleObject" Target="embeddings/oleObject30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78.bin"/><Relationship Id="rId363" Type="http://schemas.openxmlformats.org/officeDocument/2006/relationships/oleObject" Target="embeddings/oleObject206.bin"/><Relationship Id="rId419" Type="http://schemas.openxmlformats.org/officeDocument/2006/relationships/image" Target="media/image171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49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74.bin"/><Relationship Id="rId528" Type="http://schemas.openxmlformats.org/officeDocument/2006/relationships/oleObject" Target="embeddings/oleObject308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86.bin"/><Relationship Id="rId374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1.wmf"/><Relationship Id="rId441" Type="http://schemas.openxmlformats.org/officeDocument/2006/relationships/oleObject" Target="embeddings/oleObject256.bin"/><Relationship Id="rId483" Type="http://schemas.openxmlformats.org/officeDocument/2006/relationships/oleObject" Target="embeddings/oleObject280.bin"/><Relationship Id="rId539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194.bin"/><Relationship Id="rId550" Type="http://schemas.openxmlformats.org/officeDocument/2006/relationships/footer" Target="footer2.xml"/><Relationship Id="rId82" Type="http://schemas.openxmlformats.org/officeDocument/2006/relationships/image" Target="media/image40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58.wmf"/><Relationship Id="rId245" Type="http://schemas.openxmlformats.org/officeDocument/2006/relationships/image" Target="media/image110.wmf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38.bin"/><Relationship Id="rId452" Type="http://schemas.openxmlformats.org/officeDocument/2006/relationships/oleObject" Target="embeddings/oleObject262.bin"/><Relationship Id="rId494" Type="http://schemas.openxmlformats.org/officeDocument/2006/relationships/oleObject" Target="embeddings/oleObject286.bin"/><Relationship Id="rId508" Type="http://schemas.openxmlformats.org/officeDocument/2006/relationships/image" Target="media/image206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9.bin"/><Relationship Id="rId312" Type="http://schemas.openxmlformats.org/officeDocument/2006/relationships/image" Target="media/image135.wmf"/><Relationship Id="rId354" Type="http://schemas.openxmlformats.org/officeDocument/2006/relationships/image" Target="media/image148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28.bin"/><Relationship Id="rId214" Type="http://schemas.openxmlformats.org/officeDocument/2006/relationships/image" Target="media/image100.wmf"/><Relationship Id="rId256" Type="http://schemas.openxmlformats.org/officeDocument/2006/relationships/oleObject" Target="embeddings/oleObject138.bin"/><Relationship Id="rId298" Type="http://schemas.openxmlformats.org/officeDocument/2006/relationships/image" Target="media/image130.wmf"/><Relationship Id="rId421" Type="http://schemas.openxmlformats.org/officeDocument/2006/relationships/oleObject" Target="embeddings/oleObject244.bin"/><Relationship Id="rId463" Type="http://schemas.openxmlformats.org/officeDocument/2006/relationships/image" Target="media/image189.wmf"/><Relationship Id="rId519" Type="http://schemas.openxmlformats.org/officeDocument/2006/relationships/oleObject" Target="embeddings/oleObject303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79.bin"/><Relationship Id="rId530" Type="http://schemas.openxmlformats.org/officeDocument/2006/relationships/oleObject" Target="embeddings/oleObject30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52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45.bin"/><Relationship Id="rId432" Type="http://schemas.openxmlformats.org/officeDocument/2006/relationships/oleObject" Target="embeddings/oleObject250.bin"/><Relationship Id="rId474" Type="http://schemas.openxmlformats.org/officeDocument/2006/relationships/image" Target="media/image193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41.wmf"/><Relationship Id="rId376" Type="http://schemas.openxmlformats.org/officeDocument/2006/relationships/oleObject" Target="embeddings/oleObject215.bin"/><Relationship Id="rId541" Type="http://schemas.openxmlformats.org/officeDocument/2006/relationships/image" Target="media/image221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08.wmf"/><Relationship Id="rId278" Type="http://schemas.openxmlformats.org/officeDocument/2006/relationships/image" Target="media/image122.wmf"/><Relationship Id="rId401" Type="http://schemas.openxmlformats.org/officeDocument/2006/relationships/image" Target="media/image164.wmf"/><Relationship Id="rId443" Type="http://schemas.openxmlformats.org/officeDocument/2006/relationships/oleObject" Target="embeddings/oleObject257.bin"/><Relationship Id="rId303" Type="http://schemas.openxmlformats.org/officeDocument/2006/relationships/image" Target="media/image131.wmf"/><Relationship Id="rId485" Type="http://schemas.openxmlformats.org/officeDocument/2006/relationships/oleObject" Target="embeddings/oleObject28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95.bin"/><Relationship Id="rId387" Type="http://schemas.openxmlformats.org/officeDocument/2006/relationships/image" Target="media/image159.wmf"/><Relationship Id="rId510" Type="http://schemas.openxmlformats.org/officeDocument/2006/relationships/image" Target="media/image207.wmf"/><Relationship Id="rId552" Type="http://schemas.openxmlformats.org/officeDocument/2006/relationships/theme" Target="theme/theme1.xml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3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8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36.wmf"/><Relationship Id="rId356" Type="http://schemas.openxmlformats.org/officeDocument/2006/relationships/image" Target="media/image149.wmf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04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45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7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3.wmf"/><Relationship Id="rId532" Type="http://schemas.openxmlformats.org/officeDocument/2006/relationships/oleObject" Target="embeddings/oleObject31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6.bin"/><Relationship Id="rId434" Type="http://schemas.openxmlformats.org/officeDocument/2006/relationships/image" Target="media/image177.wmf"/><Relationship Id="rId476" Type="http://schemas.openxmlformats.org/officeDocument/2006/relationships/image" Target="media/image19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90.bin"/><Relationship Id="rId543" Type="http://schemas.openxmlformats.org/officeDocument/2006/relationships/image" Target="media/image222.wmf"/><Relationship Id="rId75" Type="http://schemas.openxmlformats.org/officeDocument/2006/relationships/image" Target="media/image34.png"/><Relationship Id="rId140" Type="http://schemas.openxmlformats.org/officeDocument/2006/relationships/image" Target="media/image69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216.bin"/><Relationship Id="rId403" Type="http://schemas.openxmlformats.org/officeDocument/2006/relationships/image" Target="media/image16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8.bin"/><Relationship Id="rId487" Type="http://schemas.openxmlformats.org/officeDocument/2006/relationships/oleObject" Target="embeddings/oleObject282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2.wmf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299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2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88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4.bin"/><Relationship Id="rId523" Type="http://schemas.openxmlformats.org/officeDocument/2006/relationships/oleObject" Target="embeddings/oleObject305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203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73.wmf"/><Relationship Id="rId467" Type="http://schemas.openxmlformats.org/officeDocument/2006/relationships/oleObject" Target="embeddings/oleObject271.bin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39.wmf"/><Relationship Id="rId369" Type="http://schemas.openxmlformats.org/officeDocument/2006/relationships/image" Target="media/image154.wmf"/><Relationship Id="rId534" Type="http://schemas.openxmlformats.org/officeDocument/2006/relationships/oleObject" Target="embeddings/oleObject31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3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195.wmf"/><Relationship Id="rId35" Type="http://schemas.openxmlformats.org/officeDocument/2006/relationships/image" Target="media/image15.wmf"/><Relationship Id="rId77" Type="http://schemas.openxmlformats.org/officeDocument/2006/relationships/image" Target="media/image36.png"/><Relationship Id="rId100" Type="http://schemas.openxmlformats.org/officeDocument/2006/relationships/oleObject" Target="embeddings/oleObject46.bin"/><Relationship Id="rId282" Type="http://schemas.openxmlformats.org/officeDocument/2006/relationships/image" Target="media/image124.wmf"/><Relationship Id="rId338" Type="http://schemas.openxmlformats.org/officeDocument/2006/relationships/image" Target="media/image142.wmf"/><Relationship Id="rId503" Type="http://schemas.openxmlformats.org/officeDocument/2006/relationships/oleObject" Target="embeddings/oleObject292.bin"/><Relationship Id="rId545" Type="http://schemas.openxmlformats.org/officeDocument/2006/relationships/image" Target="media/image223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89.wmf"/><Relationship Id="rId391" Type="http://schemas.openxmlformats.org/officeDocument/2006/relationships/image" Target="media/image160.wmf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59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8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3.wmf"/><Relationship Id="rId349" Type="http://schemas.openxmlformats.org/officeDocument/2006/relationships/oleObject" Target="embeddings/oleObject197.bin"/><Relationship Id="rId514" Type="http://schemas.openxmlformats.org/officeDocument/2006/relationships/image" Target="media/image208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41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6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306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0.wmf"/><Relationship Id="rId371" Type="http://schemas.openxmlformats.org/officeDocument/2006/relationships/image" Target="media/image155.wmf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4.bin"/><Relationship Id="rId480" Type="http://schemas.openxmlformats.org/officeDocument/2006/relationships/oleObject" Target="embeddings/oleObject279.bin"/><Relationship Id="rId536" Type="http://schemas.openxmlformats.org/officeDocument/2006/relationships/oleObject" Target="embeddings/oleObject31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92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219.bin"/><Relationship Id="rId438" Type="http://schemas.openxmlformats.org/officeDocument/2006/relationships/image" Target="media/image178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4.bin"/><Relationship Id="rId37" Type="http://schemas.openxmlformats.org/officeDocument/2006/relationships/image" Target="media/image16.wmf"/><Relationship Id="rId79" Type="http://schemas.openxmlformats.org/officeDocument/2006/relationships/image" Target="media/image38.png"/><Relationship Id="rId102" Type="http://schemas.openxmlformats.org/officeDocument/2006/relationships/oleObject" Target="embeddings/oleObject47.bin"/><Relationship Id="rId144" Type="http://schemas.openxmlformats.org/officeDocument/2006/relationships/image" Target="media/image71.wmf"/><Relationship Id="rId547" Type="http://schemas.openxmlformats.org/officeDocument/2006/relationships/image" Target="media/image224.wmf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98.bin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60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67.bin"/><Relationship Id="rId516" Type="http://schemas.openxmlformats.org/officeDocument/2006/relationships/image" Target="media/image20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5.png"/><Relationship Id="rId320" Type="http://schemas.openxmlformats.org/officeDocument/2006/relationships/oleObject" Target="embeddings/oleObject177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42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19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27" Type="http://schemas.openxmlformats.org/officeDocument/2006/relationships/image" Target="media/image214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40.wmf"/><Relationship Id="rId373" Type="http://schemas.openxmlformats.org/officeDocument/2006/relationships/oleObject" Target="embeddings/oleObject212.bin"/><Relationship Id="rId429" Type="http://schemas.openxmlformats.org/officeDocument/2006/relationships/image" Target="media/image17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17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9.bin"/><Relationship Id="rId300" Type="http://schemas.openxmlformats.org/officeDocument/2006/relationships/oleObject" Target="embeddings/oleObject164.bin"/><Relationship Id="rId482" Type="http://schemas.openxmlformats.org/officeDocument/2006/relationships/image" Target="media/image197.wmf"/><Relationship Id="rId538" Type="http://schemas.openxmlformats.org/officeDocument/2006/relationships/oleObject" Target="embeddings/oleObject313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43.wmf"/><Relationship Id="rId384" Type="http://schemas.openxmlformats.org/officeDocument/2006/relationships/oleObject" Target="embeddings/oleObject221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9.bin"/><Relationship Id="rId39" Type="http://schemas.openxmlformats.org/officeDocument/2006/relationships/image" Target="media/image17.wmf"/><Relationship Id="rId286" Type="http://schemas.openxmlformats.org/officeDocument/2006/relationships/image" Target="media/image125.wmf"/><Relationship Id="rId451" Type="http://schemas.openxmlformats.org/officeDocument/2006/relationships/image" Target="media/image184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6.bin"/><Relationship Id="rId549" Type="http://schemas.openxmlformats.org/officeDocument/2006/relationships/footer" Target="foot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2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71.bin"/><Relationship Id="rId353" Type="http://schemas.openxmlformats.org/officeDocument/2006/relationships/oleObject" Target="embeddings/oleObject200.bin"/><Relationship Id="rId395" Type="http://schemas.openxmlformats.org/officeDocument/2006/relationships/image" Target="media/image162.wmf"/><Relationship Id="rId409" Type="http://schemas.openxmlformats.org/officeDocument/2006/relationships/image" Target="media/image166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43.bin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2.bin"/><Relationship Id="rId462" Type="http://schemas.openxmlformats.org/officeDocument/2006/relationships/oleObject" Target="embeddings/oleObject268.bin"/><Relationship Id="rId518" Type="http://schemas.openxmlformats.org/officeDocument/2006/relationships/image" Target="media/image210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image" Target="media/image138.wmf"/><Relationship Id="rId364" Type="http://schemas.openxmlformats.org/officeDocument/2006/relationships/oleObject" Target="embeddings/oleObject207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16.wmf"/><Relationship Id="rId431" Type="http://schemas.openxmlformats.org/officeDocument/2006/relationships/image" Target="media/image176.wmf"/><Relationship Id="rId473" Type="http://schemas.openxmlformats.org/officeDocument/2006/relationships/oleObject" Target="embeddings/oleObject275.bin"/><Relationship Id="rId529" Type="http://schemas.openxmlformats.org/officeDocument/2006/relationships/image" Target="media/image215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1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4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31.bin"/><Relationship Id="rId442" Type="http://schemas.openxmlformats.org/officeDocument/2006/relationships/image" Target="media/image180.wmf"/><Relationship Id="rId484" Type="http://schemas.openxmlformats.org/officeDocument/2006/relationships/image" Target="media/image198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66.bin"/><Relationship Id="rId344" Type="http://schemas.openxmlformats.org/officeDocument/2006/relationships/image" Target="media/image144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22.bin"/><Relationship Id="rId551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7.bin"/><Relationship Id="rId411" Type="http://schemas.openxmlformats.org/officeDocument/2006/relationships/image" Target="media/image167.wmf"/><Relationship Id="rId453" Type="http://schemas.openxmlformats.org/officeDocument/2006/relationships/image" Target="media/image185.wmf"/><Relationship Id="rId509" Type="http://schemas.openxmlformats.org/officeDocument/2006/relationships/oleObject" Target="embeddings/oleObject297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72.bin"/><Relationship Id="rId495" Type="http://schemas.openxmlformats.org/officeDocument/2006/relationships/image" Target="media/image203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201.bin"/><Relationship Id="rId397" Type="http://schemas.openxmlformats.org/officeDocument/2006/relationships/image" Target="media/image163.wmf"/><Relationship Id="rId520" Type="http://schemas.openxmlformats.org/officeDocument/2006/relationships/image" Target="media/image211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3.wmf"/><Relationship Id="rId422" Type="http://schemas.openxmlformats.org/officeDocument/2006/relationships/image" Target="media/image172.wmf"/><Relationship Id="rId464" Type="http://schemas.openxmlformats.org/officeDocument/2006/relationships/oleObject" Target="embeddings/oleObject269.bin"/><Relationship Id="rId299" Type="http://schemas.openxmlformats.org/officeDocument/2006/relationships/oleObject" Target="embeddings/oleObject163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208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51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56.wmf"/><Relationship Id="rId500" Type="http://schemas.openxmlformats.org/officeDocument/2006/relationships/oleObject" Target="embeddings/oleObject28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444" Type="http://schemas.openxmlformats.org/officeDocument/2006/relationships/image" Target="media/image181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8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096</Words>
  <Characters>11949</Characters>
  <Application>Microsoft Office Word</Application>
  <DocSecurity>0</DocSecurity>
  <Lines>99</Lines>
  <Paragraphs>28</Paragraphs>
  <ScaleCrop>false</ScaleCrop>
  <Company/>
  <LinksUpToDate>false</LinksUpToDate>
  <CharactersWithSpaces>14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组卷网zujuan.xkw.com</dc:creator>
  <cp:lastModifiedBy>周可为</cp:lastModifiedBy>
  <cp:revision>2</cp:revision>
  <dcterms:created xsi:type="dcterms:W3CDTF">2023-04-20T11:02:00Z</dcterms:created>
  <dcterms:modified xsi:type="dcterms:W3CDTF">2023-04-20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